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4v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3" r:id="rId3"/>
  </p:sldMasterIdLst>
  <p:notesMasterIdLst>
    <p:notesMasterId r:id="rId64"/>
  </p:notesMasterIdLst>
  <p:sldIdLst>
    <p:sldId id="413" r:id="rId4"/>
    <p:sldId id="414" r:id="rId5"/>
    <p:sldId id="415" r:id="rId6"/>
    <p:sldId id="416" r:id="rId7"/>
    <p:sldId id="417" r:id="rId8"/>
    <p:sldId id="418" r:id="rId9"/>
    <p:sldId id="302" r:id="rId10"/>
    <p:sldId id="421" r:id="rId11"/>
    <p:sldId id="366" r:id="rId12"/>
    <p:sldId id="368" r:id="rId13"/>
    <p:sldId id="369" r:id="rId14"/>
    <p:sldId id="370" r:id="rId15"/>
    <p:sldId id="431" r:id="rId16"/>
    <p:sldId id="363" r:id="rId17"/>
    <p:sldId id="372" r:id="rId18"/>
    <p:sldId id="373" r:id="rId19"/>
    <p:sldId id="397" r:id="rId20"/>
    <p:sldId id="364" r:id="rId21"/>
    <p:sldId id="374" r:id="rId22"/>
    <p:sldId id="399" r:id="rId23"/>
    <p:sldId id="375" r:id="rId24"/>
    <p:sldId id="378" r:id="rId25"/>
    <p:sldId id="376" r:id="rId26"/>
    <p:sldId id="379" r:id="rId27"/>
    <p:sldId id="380" r:id="rId28"/>
    <p:sldId id="381" r:id="rId29"/>
    <p:sldId id="383" r:id="rId30"/>
    <p:sldId id="384" r:id="rId31"/>
    <p:sldId id="398" r:id="rId32"/>
    <p:sldId id="392" r:id="rId33"/>
    <p:sldId id="393" r:id="rId34"/>
    <p:sldId id="394" r:id="rId35"/>
    <p:sldId id="391" r:id="rId36"/>
    <p:sldId id="388" r:id="rId37"/>
    <p:sldId id="389" r:id="rId38"/>
    <p:sldId id="396" r:id="rId39"/>
    <p:sldId id="402" r:id="rId40"/>
    <p:sldId id="404" r:id="rId41"/>
    <p:sldId id="405" r:id="rId42"/>
    <p:sldId id="430" r:id="rId43"/>
    <p:sldId id="412" r:id="rId44"/>
    <p:sldId id="407" r:id="rId45"/>
    <p:sldId id="422" r:id="rId46"/>
    <p:sldId id="425" r:id="rId47"/>
    <p:sldId id="424" r:id="rId48"/>
    <p:sldId id="423" r:id="rId49"/>
    <p:sldId id="426" r:id="rId50"/>
    <p:sldId id="427" r:id="rId51"/>
    <p:sldId id="428" r:id="rId52"/>
    <p:sldId id="432" r:id="rId53"/>
    <p:sldId id="433" r:id="rId54"/>
    <p:sldId id="434" r:id="rId55"/>
    <p:sldId id="447" r:id="rId56"/>
    <p:sldId id="448" r:id="rId57"/>
    <p:sldId id="449" r:id="rId58"/>
    <p:sldId id="450" r:id="rId59"/>
    <p:sldId id="456" r:id="rId60"/>
    <p:sldId id="452" r:id="rId61"/>
    <p:sldId id="454" r:id="rId62"/>
    <p:sldId id="457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FFFFFF"/>
    <a:srgbClr val="000000"/>
    <a:srgbClr val="A0A0A0"/>
    <a:srgbClr val="5F5F5F"/>
    <a:srgbClr val="A9A156"/>
    <a:srgbClr val="BAB5B5"/>
    <a:srgbClr val="F0F0F0"/>
    <a:srgbClr val="8B509B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7" autoAdjust="0"/>
    <p:restoredTop sz="94373" autoAdjust="0"/>
  </p:normalViewPr>
  <p:slideViewPr>
    <p:cSldViewPr snapToGrid="0">
      <p:cViewPr>
        <p:scale>
          <a:sx n="60" d="100"/>
          <a:sy n="60" d="100"/>
        </p:scale>
        <p:origin x="-96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22853A-BDE2-4500-B38A-7344E2B55DDE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B0FF7-C5C7-4AA6-9CC4-20960F429A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49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890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890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CECFF"/>
                </a:solidFill>
                <a:effectLst>
                  <a:outerShdw dist="25400" dir="2700000" algn="ctr" rotWithShape="0">
                    <a:srgbClr val="000099"/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FF"/>
                </a:solidFill>
                <a:effectLst>
                  <a:outerShdw dist="25400" dir="2700000" algn="ctr" rotWithShape="0">
                    <a:srgbClr val="000099">
                      <a:alpha val="70000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253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981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240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113" y="1346200"/>
            <a:ext cx="7929562" cy="18351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effectLst>
            <a:outerShdw dist="35921" dir="2700000" algn="ctr" rotWithShape="0">
              <a:srgbClr val="561043"/>
            </a:outerShdw>
          </a:effectLst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rgbClr val="BDBDCE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888921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31520"/>
          </a:xfrm>
        </p:spPr>
        <p:txBody>
          <a:bodyPr/>
          <a:lstStyle>
            <a:lvl1pPr>
              <a:defRPr>
                <a:solidFill>
                  <a:srgbClr val="FFFF00"/>
                </a:solidFill>
                <a:effectLst>
                  <a:outerShdw dist="25400" dir="2700000" algn="ctr" rotWithShape="0">
                    <a:srgbClr val="005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28600" y="914400"/>
            <a:ext cx="8686800" cy="5029200"/>
          </a:xfrm>
        </p:spPr>
        <p:txBody>
          <a:bodyPr/>
          <a:lstStyle>
            <a:lvl1pPr marL="342900" indent="-342900">
              <a:buFont typeface="Wingdings 2" panose="05020102010507070707" pitchFamily="18" charset="2"/>
              <a:buChar char=""/>
              <a:defRPr>
                <a:solidFill>
                  <a:srgbClr val="FFFF00"/>
                </a:solidFill>
                <a:effectLst/>
              </a:defRPr>
            </a:lvl1pPr>
            <a:lvl2pPr marL="742950" indent="-285750">
              <a:buFont typeface="Wingdings 2" panose="05020102010507070707" pitchFamily="18" charset="2"/>
              <a:buChar char=""/>
              <a:defRPr>
                <a:solidFill>
                  <a:srgbClr val="FFFF00"/>
                </a:solidFill>
                <a:effectLst/>
              </a:defRPr>
            </a:lvl2pPr>
            <a:lvl3pPr marL="1143000" indent="-228600">
              <a:buFont typeface="Wingdings 2" panose="05020102010507070707" pitchFamily="18" charset="2"/>
              <a:buChar char=""/>
              <a:defRPr>
                <a:solidFill>
                  <a:srgbClr val="FFFF00"/>
                </a:solidFill>
                <a:effectLst/>
              </a:defRPr>
            </a:lvl3pPr>
            <a:lvl4pPr marL="1600200" indent="-228600">
              <a:buFont typeface="Wingdings 2" panose="05020102010507070707" pitchFamily="18" charset="2"/>
              <a:buChar char=""/>
              <a:defRPr>
                <a:solidFill>
                  <a:srgbClr val="FFFF00"/>
                </a:solidFill>
                <a:effectLst/>
              </a:defRPr>
            </a:lvl4pPr>
            <a:lvl5pPr marL="2057400" indent="-228600">
              <a:buFont typeface="Wingdings 2" panose="05020102010507070707" pitchFamily="18" charset="2"/>
              <a:buChar char=""/>
              <a:defRPr>
                <a:solidFill>
                  <a:srgbClr val="FFFF00"/>
                </a:solidFill>
                <a:effectLst/>
              </a:defRPr>
            </a:lvl5pPr>
          </a:lstStyle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945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329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dist="25400" dir="2700000" algn="ctr" rotWithShape="0">
                    <a:srgbClr val="005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1pPr>
            <a:lvl2pPr marL="742950" indent="-28575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2pPr>
            <a:lvl3pPr marL="11430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3pPr>
            <a:lvl4pPr marL="16002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4pPr>
            <a:lvl5pPr marL="20574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945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08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432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88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463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482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723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967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51560"/>
            <a:ext cx="86868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635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dist="25400" dir="2580000" algn="ctr" rotWithShape="0">
              <a:srgbClr val="8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32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8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4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0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0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1141413"/>
            <a:ext cx="8683625" cy="548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ö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841375"/>
            <a:ext cx="8683625" cy="569595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 Third level</a:t>
            </a:r>
          </a:p>
          <a:p>
            <a:pPr lvl="3"/>
            <a:r>
              <a:rPr lang="en-US" altLang="en-US" smtClean="0"/>
              <a:t> 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4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^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4.png"/><Relationship Id="rId7" Type="http://schemas.openxmlformats.org/officeDocument/2006/relationships/hyperlink" Target="http://www.jpl.nasa.gov/spaceimages/details.php?id=PIA18461" TargetMode="Externa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hyperlink" Target="https://airandspace.si.edu/exhibitions/apollo-to-the-moon/online/science/lunar-rocks.cfm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hyperlink" Target="https://physics.aps.org/story/v16/st19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PlCYm_uG7QM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4v"/><Relationship Id="rId1" Type="http://schemas.microsoft.com/office/2007/relationships/media" Target="../media/media2.m4v"/><Relationship Id="rId5" Type="http://schemas.openxmlformats.org/officeDocument/2006/relationships/image" Target="../media/image40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7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4v"/><Relationship Id="rId1" Type="http://schemas.microsoft.com/office/2007/relationships/media" Target="../media/media3.m4v"/><Relationship Id="rId5" Type="http://schemas.openxmlformats.org/officeDocument/2006/relationships/image" Target="../media/image58.png"/><Relationship Id="rId4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usccb.org/bible/1kings/19#11019011-1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5" Type="http://schemas.openxmlformats.org/officeDocument/2006/relationships/image" Target="../media/image67.jpeg"/><Relationship Id="rId4" Type="http://schemas.openxmlformats.org/officeDocument/2006/relationships/image" Target="../media/image6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jpg"/><Relationship Id="rId4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695450"/>
            <a:ext cx="9144000" cy="2276475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6000" dirty="0" smtClean="0">
                <a:solidFill>
                  <a:srgbClr val="D5D577"/>
                </a:solidFill>
                <a:latin typeface="Goudy Old Style" pitchFamily="18" charset="0"/>
              </a:rPr>
              <a:t>Eclipses, Einstein and the Fabric of Our Souls</a:t>
            </a: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0" y="4999038"/>
            <a:ext cx="914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en-US" sz="2400" smtClean="0">
                <a:solidFill>
                  <a:srgbClr val="D5D577"/>
                </a:solidFill>
                <a:latin typeface="Goudy Old Style" pitchFamily="18" charset="0"/>
              </a:rPr>
              <a:t>Dr. Aileen A. O’Donoghue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0" y="5367338"/>
            <a:ext cx="9144000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en-US" sz="2400" dirty="0" smtClean="0">
                <a:solidFill>
                  <a:srgbClr val="D5D577"/>
                </a:solidFill>
                <a:latin typeface="Goudy Old Style" pitchFamily="18" charset="0"/>
              </a:rPr>
              <a:t>August 21, 2017</a:t>
            </a:r>
          </a:p>
        </p:txBody>
      </p:sp>
      <p:sp>
        <p:nvSpPr>
          <p:cNvPr id="2054" name="Text Box 12"/>
          <p:cNvSpPr txBox="1">
            <a:spLocks noChangeArrowheads="1"/>
          </p:cNvSpPr>
          <p:nvPr/>
        </p:nvSpPr>
        <p:spPr bwMode="auto">
          <a:xfrm>
            <a:off x="5181600" y="6629400"/>
            <a:ext cx="396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Font typeface="Times New Roman" pitchFamily="18" charset="0"/>
              <a:buNone/>
            </a:pPr>
            <a:r>
              <a:rPr lang="en-US" altLang="en-US" sz="900" smtClean="0">
                <a:solidFill>
                  <a:srgbClr val="D5D577"/>
                </a:solidFill>
              </a:rPr>
              <a:t>© Copyright, Dr. Aileen A. O’Donoghue, St. Lawrence University</a:t>
            </a:r>
          </a:p>
        </p:txBody>
      </p:sp>
      <p:pic>
        <p:nvPicPr>
          <p:cNvPr id="205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949"/>
          <a:stretch>
            <a:fillRect/>
          </a:stretch>
        </p:blipFill>
        <p:spPr bwMode="auto">
          <a:xfrm>
            <a:off x="0" y="0"/>
            <a:ext cx="25542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4763" y="173038"/>
            <a:ext cx="2608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425" y="0"/>
            <a:ext cx="612775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44" name="Line 16"/>
          <p:cNvSpPr>
            <a:spLocks noChangeShapeType="1"/>
          </p:cNvSpPr>
          <p:nvPr/>
        </p:nvSpPr>
        <p:spPr bwMode="auto">
          <a:xfrm>
            <a:off x="7693025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0" name="Line 22"/>
          <p:cNvSpPr>
            <a:spLocks noChangeShapeType="1"/>
          </p:cNvSpPr>
          <p:nvPr/>
        </p:nvSpPr>
        <p:spPr bwMode="auto">
          <a:xfrm>
            <a:off x="8678863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5" name="Line 17"/>
          <p:cNvSpPr>
            <a:spLocks noChangeShapeType="1"/>
          </p:cNvSpPr>
          <p:nvPr/>
        </p:nvSpPr>
        <p:spPr bwMode="auto">
          <a:xfrm rot="5400000">
            <a:off x="6800057" y="434419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6" name="Line 18"/>
          <p:cNvSpPr>
            <a:spLocks noChangeShapeType="1"/>
          </p:cNvSpPr>
          <p:nvPr/>
        </p:nvSpPr>
        <p:spPr bwMode="auto">
          <a:xfrm rot="5400000">
            <a:off x="6800057" y="4742656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7" name="Line 19"/>
          <p:cNvSpPr>
            <a:spLocks noChangeShapeType="1"/>
          </p:cNvSpPr>
          <p:nvPr/>
        </p:nvSpPr>
        <p:spPr bwMode="auto">
          <a:xfrm rot="5400000">
            <a:off x="6800057" y="3545681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8" name="Line 20"/>
          <p:cNvSpPr>
            <a:spLocks noChangeShapeType="1"/>
          </p:cNvSpPr>
          <p:nvPr/>
        </p:nvSpPr>
        <p:spPr bwMode="auto">
          <a:xfrm rot="5400000">
            <a:off x="6800057" y="3147218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9" name="Line 21"/>
          <p:cNvSpPr>
            <a:spLocks noChangeShapeType="1"/>
          </p:cNvSpPr>
          <p:nvPr/>
        </p:nvSpPr>
        <p:spPr bwMode="auto">
          <a:xfrm rot="5400000">
            <a:off x="6800057" y="394414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uff of Einstein’s Universe</a:t>
            </a:r>
            <a:endParaRPr lang="en-US" altLang="en-US" dirty="0" smtClean="0"/>
          </a:p>
        </p:txBody>
      </p:sp>
      <p:sp>
        <p:nvSpPr>
          <p:cNvPr id="17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768350"/>
            <a:ext cx="8718550" cy="5919788"/>
          </a:xfrm>
        </p:spPr>
        <p:txBody>
          <a:bodyPr/>
          <a:lstStyle/>
          <a:p>
            <a:pPr marL="236538" indent="-236538"/>
            <a:r>
              <a:rPr lang="en-US" altLang="en-US" sz="3600" dirty="0" smtClean="0"/>
              <a:t> Super-symmetry</a:t>
            </a:r>
          </a:p>
          <a:p>
            <a:pPr marL="582613" lvl="1" indent="-236538"/>
            <a:r>
              <a:rPr lang="en-US" altLang="en-US" sz="3200" dirty="0" smtClean="0"/>
              <a:t> Matter</a:t>
            </a:r>
          </a:p>
          <a:p>
            <a:pPr marL="582613" lvl="1" indent="-236538"/>
            <a:r>
              <a:rPr lang="en-US" altLang="en-US" sz="3200" dirty="0" smtClean="0"/>
              <a:t> Energy</a:t>
            </a:r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r>
              <a:rPr lang="en-US" altLang="en-US" sz="3200" dirty="0" smtClean="0"/>
              <a:t> Space</a:t>
            </a:r>
          </a:p>
          <a:p>
            <a:pPr marL="582613" lvl="1" indent="-236538"/>
            <a:r>
              <a:rPr lang="en-US" altLang="en-US" sz="3200" dirty="0" smtClean="0"/>
              <a:t> Time</a:t>
            </a:r>
          </a:p>
        </p:txBody>
      </p:sp>
      <p:sp>
        <p:nvSpPr>
          <p:cNvPr id="816137" name="Line 9"/>
          <p:cNvSpPr>
            <a:spLocks noChangeShapeType="1"/>
          </p:cNvSpPr>
          <p:nvPr/>
        </p:nvSpPr>
        <p:spPr bwMode="auto">
          <a:xfrm flipH="1">
            <a:off x="6708775" y="3152775"/>
            <a:ext cx="0" cy="2081213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38" name="Line 10"/>
          <p:cNvSpPr>
            <a:spLocks noChangeShapeType="1"/>
          </p:cNvSpPr>
          <p:nvPr/>
        </p:nvSpPr>
        <p:spPr bwMode="auto">
          <a:xfrm rot="5400000" flipH="1">
            <a:off x="7744619" y="4193382"/>
            <a:ext cx="0" cy="2081212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1" name="Line 23"/>
          <p:cNvSpPr>
            <a:spLocks noChangeShapeType="1"/>
          </p:cNvSpPr>
          <p:nvPr/>
        </p:nvSpPr>
        <p:spPr bwMode="auto">
          <a:xfrm rot="16200000" flipV="1">
            <a:off x="6288882" y="5650706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2" name="Line 24"/>
          <p:cNvSpPr>
            <a:spLocks noChangeShapeType="1"/>
          </p:cNvSpPr>
          <p:nvPr/>
        </p:nvSpPr>
        <p:spPr bwMode="auto">
          <a:xfrm rot="16200000" flipV="1">
            <a:off x="6525419" y="541416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3" name="Line 25"/>
          <p:cNvSpPr>
            <a:spLocks noChangeShapeType="1"/>
          </p:cNvSpPr>
          <p:nvPr/>
        </p:nvSpPr>
        <p:spPr bwMode="auto">
          <a:xfrm rot="16200000" flipV="1">
            <a:off x="5811044" y="6128544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4" name="Line 26"/>
          <p:cNvSpPr>
            <a:spLocks noChangeShapeType="1"/>
          </p:cNvSpPr>
          <p:nvPr/>
        </p:nvSpPr>
        <p:spPr bwMode="auto">
          <a:xfrm rot="16200000" flipV="1">
            <a:off x="5574507" y="6365081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5" name="Line 27"/>
          <p:cNvSpPr>
            <a:spLocks noChangeShapeType="1"/>
          </p:cNvSpPr>
          <p:nvPr/>
        </p:nvSpPr>
        <p:spPr bwMode="auto">
          <a:xfrm rot="16200000" flipV="1">
            <a:off x="6049169" y="589041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6" name="Line 28"/>
          <p:cNvSpPr>
            <a:spLocks noChangeShapeType="1"/>
          </p:cNvSpPr>
          <p:nvPr/>
        </p:nvSpPr>
        <p:spPr bwMode="auto">
          <a:xfrm rot="2700000" flipH="1" flipV="1">
            <a:off x="6094413" y="4972050"/>
            <a:ext cx="0" cy="1755775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8" name="AutoShape 30"/>
          <p:cNvSpPr>
            <a:spLocks/>
          </p:cNvSpPr>
          <p:nvPr/>
        </p:nvSpPr>
        <p:spPr bwMode="auto">
          <a:xfrm>
            <a:off x="6948488" y="3243263"/>
            <a:ext cx="100012" cy="400050"/>
          </a:xfrm>
          <a:prstGeom prst="rightBrace">
            <a:avLst>
              <a:gd name="adj1" fmla="val 33333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59" name="AutoShape 31"/>
          <p:cNvSpPr>
            <a:spLocks/>
          </p:cNvSpPr>
          <p:nvPr/>
        </p:nvSpPr>
        <p:spPr bwMode="auto">
          <a:xfrm rot="-5400000">
            <a:off x="8148638" y="4491037"/>
            <a:ext cx="76200" cy="981075"/>
          </a:xfrm>
          <a:prstGeom prst="rightBrace">
            <a:avLst>
              <a:gd name="adj1" fmla="val 107292"/>
              <a:gd name="adj2" fmla="val 49676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55654" y="2717771"/>
            <a:ext cx="4730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All the same stuff … “Quantum Foam”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1422" y="5208277"/>
            <a:ext cx="808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ame stuff as in the centers of black holes.  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60171" y="5279036"/>
            <a:ext cx="1648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FF"/>
                </a:solidFill>
              </a:rPr>
              <a:t>Time (second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29702" y="2845891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42185" y="6435174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025053" y="3276682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m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922341" y="4632651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s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1" name="AutoShape 5"/>
          <p:cNvSpPr>
            <a:spLocks/>
          </p:cNvSpPr>
          <p:nvPr/>
        </p:nvSpPr>
        <p:spPr bwMode="auto">
          <a:xfrm>
            <a:off x="2540155" y="1541285"/>
            <a:ext cx="218989" cy="3302656"/>
          </a:xfrm>
          <a:prstGeom prst="rightBrace">
            <a:avLst>
              <a:gd name="adj1" fmla="val 78019"/>
              <a:gd name="adj2" fmla="val 49891"/>
            </a:avLst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1422" y="5741677"/>
            <a:ext cx="808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We don’t yet know its physics.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9" name="AutoShape 5"/>
          <p:cNvSpPr>
            <a:spLocks/>
          </p:cNvSpPr>
          <p:nvPr/>
        </p:nvSpPr>
        <p:spPr bwMode="auto">
          <a:xfrm>
            <a:off x="2399168" y="1541285"/>
            <a:ext cx="109538" cy="1025525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" name="AutoShape 8"/>
          <p:cNvSpPr>
            <a:spLocks/>
          </p:cNvSpPr>
          <p:nvPr/>
        </p:nvSpPr>
        <p:spPr bwMode="auto">
          <a:xfrm>
            <a:off x="2399169" y="3927476"/>
            <a:ext cx="109537" cy="902868"/>
          </a:xfrm>
          <a:prstGeom prst="rightBrace">
            <a:avLst>
              <a:gd name="adj1" fmla="val 78020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32179"/>
              </p:ext>
            </p:extLst>
          </p:nvPr>
        </p:nvGraphicFramePr>
        <p:xfrm>
          <a:off x="7143750" y="5648325"/>
          <a:ext cx="191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8325"/>
                        <a:ext cx="191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4224"/>
              </p:ext>
            </p:extLst>
          </p:nvPr>
        </p:nvGraphicFramePr>
        <p:xfrm>
          <a:off x="7132638" y="3636963"/>
          <a:ext cx="19383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3636963"/>
                        <a:ext cx="19383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52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816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decel="100000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81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decel="100000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16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decel="100000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81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decel="100000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81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decel="100000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81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decel="100000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81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decel="100000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decel="100000"/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decel="100000"/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81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decel="100000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81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decel="100000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81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decel="100000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81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" decel="100000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816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decel="100000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81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decel="100000"/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81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decel="100000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816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decel="100000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decel="100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" decel="100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" decel="100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" decel="10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4" grpId="0" animBg="1"/>
      <p:bldP spid="816150" grpId="0" animBg="1"/>
      <p:bldP spid="816145" grpId="0" animBg="1"/>
      <p:bldP spid="816146" grpId="0" animBg="1"/>
      <p:bldP spid="816147" grpId="0" animBg="1"/>
      <p:bldP spid="816148" grpId="0" animBg="1"/>
      <p:bldP spid="816149" grpId="0" animBg="1"/>
      <p:bldP spid="816137" grpId="0" animBg="1"/>
      <p:bldP spid="816138" grpId="0" animBg="1"/>
      <p:bldP spid="816151" grpId="0" animBg="1"/>
      <p:bldP spid="816152" grpId="0" animBg="1"/>
      <p:bldP spid="816153" grpId="0" animBg="1"/>
      <p:bldP spid="816154" grpId="0" animBg="1"/>
      <p:bldP spid="816155" grpId="0" animBg="1"/>
      <p:bldP spid="816156" grpId="0" animBg="1"/>
      <p:bldP spid="816158" grpId="0" animBg="1"/>
      <p:bldP spid="816159" grpId="0" animBg="1"/>
      <p:bldP spid="2" grpId="0"/>
      <p:bldP spid="32" grpId="0"/>
      <p:bldP spid="33" grpId="0"/>
      <p:bldP spid="35" grpId="0"/>
      <p:bldP spid="36" grpId="0"/>
      <p:bldP spid="37" grpId="0"/>
      <p:bldP spid="38" grpId="0"/>
      <p:bldP spid="31" grpId="0" animBg="1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Gravity is an attractive force between massive bodies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162300" y="2461260"/>
            <a:ext cx="57340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Isaac Newton, 1687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7" y="3382921"/>
            <a:ext cx="6615113" cy="3251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3432810"/>
            <a:ext cx="4267200" cy="20345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Works really well!!  New Horizons got to Pluto using              Newton’s laws!</a:t>
            </a:r>
          </a:p>
        </p:txBody>
      </p:sp>
    </p:spTree>
    <p:extLst>
      <p:ext uri="{BB962C8B-B14F-4D97-AF65-F5344CB8AC3E}">
        <p14:creationId xmlns:p14="http://schemas.microsoft.com/office/powerpoint/2010/main" val="110417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Mass tells space how to curve, space tells mass how to move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371600" y="2461260"/>
            <a:ext cx="75247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Albert Einstein, 1915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0" name="Picture 2" descr="http://u.arizona.edu/~sgralla/spacetim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39" y="3035299"/>
            <a:ext cx="7908323" cy="362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0" y="3270885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… and tells time how to flow …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6023610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the GPS system must account for thi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31525" y="5543657"/>
            <a:ext cx="299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Gravity slows time!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25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Mass tells space how to curve, space tells mass how to move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371600" y="2461260"/>
            <a:ext cx="75247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Albert Einstein, 1915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0" name="Picture 2" descr="http://u.arizona.edu/~sgralla/spacetim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39" y="3035299"/>
            <a:ext cx="7908323" cy="362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0" y="3270885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… and tells time how to flow …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6023610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the GPS system must account for thi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31525" y="5543657"/>
            <a:ext cx="299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Gravity slows time!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9145" y="3953024"/>
            <a:ext cx="7005710" cy="1446550"/>
          </a:xfrm>
          <a:prstGeom prst="rect">
            <a:avLst/>
          </a:prstGeom>
          <a:solidFill>
            <a:srgbClr val="000000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</a:rPr>
              <a:t>Warp should be in 3-D … but I can’t draw that!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50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5-Point Star 16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5-Point Star 14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also tells light how to bend …</a:t>
            </a:r>
          </a:p>
          <a:p>
            <a:pPr lvl="1"/>
            <a:r>
              <a:rPr lang="en-US" dirty="0" smtClean="0"/>
              <a:t>positions of stars seem to change behind Sun</a:t>
            </a:r>
            <a:endParaRPr lang="en-US" dirty="0"/>
          </a:p>
          <a:p>
            <a:endParaRPr lang="en-US" dirty="0"/>
          </a:p>
        </p:txBody>
      </p:sp>
      <p:pic>
        <p:nvPicPr>
          <p:cNvPr id="4098" name="Picture 2" descr="http://www.space.com/images/i/000/005/972/i02/sun-photo-solar-filament-101118-02.jpg?1294094311?interpolation=lanczos-none&amp;downsize=640:*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6" t="7652" b="7479"/>
          <a:stretch/>
        </p:blipFill>
        <p:spPr bwMode="auto">
          <a:xfrm>
            <a:off x="4558039" y="3659782"/>
            <a:ext cx="2081542" cy="184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5-Point Star 3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0" name="Picture 4" descr="https://static.pexels.com/photos/2422/sky-earth-galaxy-universe-larg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5828" r="4087" b="10091"/>
          <a:stretch/>
        </p:blipFill>
        <p:spPr bwMode="auto">
          <a:xfrm>
            <a:off x="993228" y="4089538"/>
            <a:ext cx="993226" cy="98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>
            <a:off x="788276" y="3531476"/>
            <a:ext cx="7173310" cy="0"/>
          </a:xfrm>
          <a:prstGeom prst="line">
            <a:avLst/>
          </a:prstGeom>
          <a:ln w="3175"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514475" y="3533775"/>
            <a:ext cx="6438900" cy="609600"/>
          </a:xfrm>
          <a:custGeom>
            <a:avLst/>
            <a:gdLst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628900 w 6438900"/>
              <a:gd name="connsiteY3" fmla="*/ 419100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381250 w 6438900"/>
              <a:gd name="connsiteY3" fmla="*/ 238125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81250 w 6438900"/>
              <a:gd name="connsiteY2" fmla="*/ 238125 h 609600"/>
              <a:gd name="connsiteX3" fmla="*/ 0 w 6438900"/>
              <a:gd name="connsiteY3" fmla="*/ 609600 h 609600"/>
              <a:gd name="connsiteX0" fmla="*/ 6438900 w 6438900"/>
              <a:gd name="connsiteY0" fmla="*/ 14816 h 624416"/>
              <a:gd name="connsiteX1" fmla="*/ 4219575 w 6438900"/>
              <a:gd name="connsiteY1" fmla="*/ 14816 h 624416"/>
              <a:gd name="connsiteX2" fmla="*/ 2362200 w 6438900"/>
              <a:gd name="connsiteY2" fmla="*/ 214841 h 624416"/>
              <a:gd name="connsiteX3" fmla="*/ 0 w 6438900"/>
              <a:gd name="connsiteY3" fmla="*/ 624416 h 624416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62200 w 6438900"/>
              <a:gd name="connsiteY2" fmla="*/ 228600 h 609600"/>
              <a:gd name="connsiteX3" fmla="*/ 0 w 6438900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38900" h="609600">
                <a:moveTo>
                  <a:pt x="6438900" y="0"/>
                </a:moveTo>
                <a:lnTo>
                  <a:pt x="4219575" y="0"/>
                </a:lnTo>
                <a:cubicBezTo>
                  <a:pt x="3540125" y="38100"/>
                  <a:pt x="3065462" y="127000"/>
                  <a:pt x="2362200" y="228600"/>
                </a:cubicBezTo>
                <a:cubicBezTo>
                  <a:pt x="1790700" y="320675"/>
                  <a:pt x="1152525" y="407987"/>
                  <a:pt x="0" y="609600"/>
                </a:cubicBezTo>
              </a:path>
            </a:pathLst>
          </a:custGeom>
          <a:noFill/>
          <a:ln w="9525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31007" y="2829848"/>
            <a:ext cx="2706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Light ray from star in Newton’s universe 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53429" y="4089154"/>
            <a:ext cx="25062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Light ray from star in Einstein’s universe 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545428" y="3049758"/>
            <a:ext cx="6460081" cy="1086474"/>
          </a:xfrm>
          <a:prstGeom prst="line">
            <a:avLst/>
          </a:prstGeom>
          <a:ln w="19050"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450912" y="2262283"/>
            <a:ext cx="27323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pparent position of star during eclip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84126" y="3752957"/>
            <a:ext cx="20875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First observed by Arthur Eddington in 1919! 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60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40741E-7 L -1.66667E-6 -0.0800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2" grpId="0"/>
      <p:bldP spid="13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5-Point Star 19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also tells light how to bend …</a:t>
            </a:r>
          </a:p>
          <a:p>
            <a:pPr lvl="1"/>
            <a:r>
              <a:rPr lang="en-US" dirty="0" smtClean="0"/>
              <a:t>positions of stars seem to change behind Sun</a:t>
            </a:r>
            <a:endParaRPr lang="en-US" dirty="0"/>
          </a:p>
          <a:p>
            <a:endParaRPr lang="en-US" dirty="0"/>
          </a:p>
        </p:txBody>
      </p:sp>
      <p:pic>
        <p:nvPicPr>
          <p:cNvPr id="4098" name="Picture 2" descr="http://www.space.com/images/i/000/005/972/i02/sun-photo-solar-filament-101118-02.jpg?1294094311?interpolation=lanczos-none&amp;downsize=640:*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6" t="7652" b="7479"/>
          <a:stretch/>
        </p:blipFill>
        <p:spPr bwMode="auto">
          <a:xfrm>
            <a:off x="4558039" y="3659782"/>
            <a:ext cx="2081542" cy="184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static.pexels.com/photos/2422/sky-earth-galaxy-universe-larg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5828" r="4087" b="10091"/>
          <a:stretch/>
        </p:blipFill>
        <p:spPr bwMode="auto">
          <a:xfrm>
            <a:off x="993228" y="4089538"/>
            <a:ext cx="993226" cy="98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>
            <a:off x="788276" y="3531476"/>
            <a:ext cx="7173310" cy="0"/>
          </a:xfrm>
          <a:prstGeom prst="line">
            <a:avLst/>
          </a:prstGeom>
          <a:ln w="3175"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514475" y="3533775"/>
            <a:ext cx="6438900" cy="609600"/>
          </a:xfrm>
          <a:custGeom>
            <a:avLst/>
            <a:gdLst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628900 w 6438900"/>
              <a:gd name="connsiteY3" fmla="*/ 419100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381250 w 6438900"/>
              <a:gd name="connsiteY3" fmla="*/ 238125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81250 w 6438900"/>
              <a:gd name="connsiteY2" fmla="*/ 238125 h 609600"/>
              <a:gd name="connsiteX3" fmla="*/ 0 w 6438900"/>
              <a:gd name="connsiteY3" fmla="*/ 609600 h 609600"/>
              <a:gd name="connsiteX0" fmla="*/ 6438900 w 6438900"/>
              <a:gd name="connsiteY0" fmla="*/ 14816 h 624416"/>
              <a:gd name="connsiteX1" fmla="*/ 4219575 w 6438900"/>
              <a:gd name="connsiteY1" fmla="*/ 14816 h 624416"/>
              <a:gd name="connsiteX2" fmla="*/ 2362200 w 6438900"/>
              <a:gd name="connsiteY2" fmla="*/ 214841 h 624416"/>
              <a:gd name="connsiteX3" fmla="*/ 0 w 6438900"/>
              <a:gd name="connsiteY3" fmla="*/ 624416 h 624416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62200 w 6438900"/>
              <a:gd name="connsiteY2" fmla="*/ 228600 h 609600"/>
              <a:gd name="connsiteX3" fmla="*/ 0 w 6438900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38900" h="609600">
                <a:moveTo>
                  <a:pt x="6438900" y="0"/>
                </a:moveTo>
                <a:lnTo>
                  <a:pt x="4219575" y="0"/>
                </a:lnTo>
                <a:cubicBezTo>
                  <a:pt x="3540125" y="38100"/>
                  <a:pt x="3065462" y="127000"/>
                  <a:pt x="2362200" y="228600"/>
                </a:cubicBezTo>
                <a:cubicBezTo>
                  <a:pt x="1790700" y="320675"/>
                  <a:pt x="1152525" y="407987"/>
                  <a:pt x="0" y="609600"/>
                </a:cubicBezTo>
              </a:path>
            </a:pathLst>
          </a:cu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31007" y="2829848"/>
            <a:ext cx="2706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Light ray from star in Newton’s universe 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53429" y="4089154"/>
            <a:ext cx="25062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Light ray from star in Einstein’s universe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50912" y="2262283"/>
            <a:ext cx="27323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pparent position of star during eclip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84126" y="3752957"/>
            <a:ext cx="20875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First observed by Arthur Eddington in 1919! 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22" name="5-Point Star 21"/>
          <p:cNvSpPr>
            <a:spLocks noChangeAspect="1"/>
          </p:cNvSpPr>
          <p:nvPr/>
        </p:nvSpPr>
        <p:spPr>
          <a:xfrm>
            <a:off x="8182303" y="2879022"/>
            <a:ext cx="228600" cy="228600"/>
          </a:xfrm>
          <a:prstGeom prst="star5">
            <a:avLst/>
          </a:prstGeom>
          <a:solidFill>
            <a:srgbClr val="FFFFFF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1545428" y="3049758"/>
            <a:ext cx="6460081" cy="1086474"/>
          </a:xfrm>
          <a:prstGeom prst="line">
            <a:avLst/>
          </a:prstGeom>
          <a:ln w="19050"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https://upload.wikimedia.org/wikipedia/commons/3/37/1919_eclipse_positiv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627" y="0"/>
            <a:ext cx="533535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222171" y="509014"/>
            <a:ext cx="3439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Stars with positions deflected by the presence of the sun.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023360" y="2220685"/>
            <a:ext cx="1031965" cy="7576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1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is a fabric </a:t>
            </a:r>
          </a:p>
          <a:p>
            <a:pPr marL="0" indent="0">
              <a:buNone/>
            </a:pPr>
            <a:r>
              <a:rPr lang="en-US" dirty="0" smtClean="0"/>
              <a:t>                           … something not nothing!!</a:t>
            </a:r>
            <a:endParaRPr lang="en-US" sz="900" dirty="0" smtClean="0"/>
          </a:p>
          <a:p>
            <a:pPr marL="0" indent="0">
              <a:buNone/>
            </a:pPr>
            <a:r>
              <a:rPr lang="en-US" dirty="0" smtClean="0">
                <a:sym typeface="Symbol"/>
              </a:rPr>
              <a:t> </a:t>
            </a:r>
            <a:r>
              <a:rPr lang="en-US" dirty="0" smtClean="0"/>
              <a:t>Gravitational disturbances will propagat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ational waves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ove at c = 300,000 km/s = 186,000 mi/s</a:t>
            </a:r>
          </a:p>
          <a:p>
            <a:pPr lvl="2"/>
            <a:r>
              <a:rPr lang="en-US" dirty="0" smtClean="0"/>
              <a:t> the fabric of space contracting and expanding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othing reflects, refracts or absorbs them</a:t>
            </a:r>
          </a:p>
          <a:p>
            <a:pPr lvl="2"/>
            <a:endParaRPr lang="en-US" dirty="0"/>
          </a:p>
        </p:txBody>
      </p:sp>
      <p:sp>
        <p:nvSpPr>
          <p:cNvPr id="8" name="Freeform 2"/>
          <p:cNvSpPr>
            <a:spLocks/>
          </p:cNvSpPr>
          <p:nvPr/>
        </p:nvSpPr>
        <p:spPr bwMode="auto">
          <a:xfrm>
            <a:off x="0" y="5151864"/>
            <a:ext cx="9144000" cy="1175022"/>
          </a:xfrm>
          <a:custGeom>
            <a:avLst/>
            <a:gdLst>
              <a:gd name="T0" fmla="*/ 87 w 14699"/>
              <a:gd name="T1" fmla="*/ 146 h 1886"/>
              <a:gd name="T2" fmla="*/ 441 w 14699"/>
              <a:gd name="T3" fmla="*/ 146 h 1886"/>
              <a:gd name="T4" fmla="*/ 790 w 14699"/>
              <a:gd name="T5" fmla="*/ 146 h 1886"/>
              <a:gd name="T6" fmla="*/ 1098 w 14699"/>
              <a:gd name="T7" fmla="*/ 146 h 1886"/>
              <a:gd name="T8" fmla="*/ 1281 w 14699"/>
              <a:gd name="T9" fmla="*/ 141 h 1886"/>
              <a:gd name="T10" fmla="*/ 1460 w 14699"/>
              <a:gd name="T11" fmla="*/ 146 h 1886"/>
              <a:gd name="T12" fmla="*/ 1643 w 14699"/>
              <a:gd name="T13" fmla="*/ 146 h 1886"/>
              <a:gd name="T14" fmla="*/ 1822 w 14699"/>
              <a:gd name="T15" fmla="*/ 146 h 1886"/>
              <a:gd name="T16" fmla="*/ 2006 w 14699"/>
              <a:gd name="T17" fmla="*/ 150 h 1886"/>
              <a:gd name="T18" fmla="*/ 2189 w 14699"/>
              <a:gd name="T19" fmla="*/ 146 h 1886"/>
              <a:gd name="T20" fmla="*/ 2368 w 14699"/>
              <a:gd name="T21" fmla="*/ 146 h 1886"/>
              <a:gd name="T22" fmla="*/ 2676 w 14699"/>
              <a:gd name="T23" fmla="*/ 146 h 1886"/>
              <a:gd name="T24" fmla="*/ 3025 w 14699"/>
              <a:gd name="T25" fmla="*/ 146 h 1886"/>
              <a:gd name="T26" fmla="*/ 3379 w 14699"/>
              <a:gd name="T27" fmla="*/ 146 h 1886"/>
              <a:gd name="T28" fmla="*/ 3824 w 14699"/>
              <a:gd name="T29" fmla="*/ 146 h 1886"/>
              <a:gd name="T30" fmla="*/ 4299 w 14699"/>
              <a:gd name="T31" fmla="*/ 150 h 1886"/>
              <a:gd name="T32" fmla="*/ 4777 w 14699"/>
              <a:gd name="T33" fmla="*/ 146 h 1886"/>
              <a:gd name="T34" fmla="*/ 5252 w 14699"/>
              <a:gd name="T35" fmla="*/ 146 h 1886"/>
              <a:gd name="T36" fmla="*/ 5697 w 14699"/>
              <a:gd name="T37" fmla="*/ 146 h 1886"/>
              <a:gd name="T38" fmla="*/ 6051 w 14699"/>
              <a:gd name="T39" fmla="*/ 146 h 1886"/>
              <a:gd name="T40" fmla="*/ 6409 w 14699"/>
              <a:gd name="T41" fmla="*/ 150 h 1886"/>
              <a:gd name="T42" fmla="*/ 6713 w 14699"/>
              <a:gd name="T43" fmla="*/ 150 h 1886"/>
              <a:gd name="T44" fmla="*/ 6896 w 14699"/>
              <a:gd name="T45" fmla="*/ 154 h 1886"/>
              <a:gd name="T46" fmla="*/ 7079 w 14699"/>
              <a:gd name="T47" fmla="*/ 150 h 1886"/>
              <a:gd name="T48" fmla="*/ 7266 w 14699"/>
              <a:gd name="T49" fmla="*/ 150 h 1886"/>
              <a:gd name="T50" fmla="*/ 7437 w 14699"/>
              <a:gd name="T51" fmla="*/ 146 h 1886"/>
              <a:gd name="T52" fmla="*/ 7620 w 14699"/>
              <a:gd name="T53" fmla="*/ 146 h 1886"/>
              <a:gd name="T54" fmla="*/ 7799 w 14699"/>
              <a:gd name="T55" fmla="*/ 146 h 1886"/>
              <a:gd name="T56" fmla="*/ 7982 w 14699"/>
              <a:gd name="T57" fmla="*/ 146 h 1886"/>
              <a:gd name="T58" fmla="*/ 8290 w 14699"/>
              <a:gd name="T59" fmla="*/ 150 h 1886"/>
              <a:gd name="T60" fmla="*/ 8644 w 14699"/>
              <a:gd name="T61" fmla="*/ 146 h 1886"/>
              <a:gd name="T62" fmla="*/ 8997 w 14699"/>
              <a:gd name="T63" fmla="*/ 146 h 1886"/>
              <a:gd name="T64" fmla="*/ 9434 w 14699"/>
              <a:gd name="T65" fmla="*/ 146 h 1886"/>
              <a:gd name="T66" fmla="*/ 9909 w 14699"/>
              <a:gd name="T67" fmla="*/ 146 h 1886"/>
              <a:gd name="T68" fmla="*/ 10388 w 14699"/>
              <a:gd name="T69" fmla="*/ 150 h 1886"/>
              <a:gd name="T70" fmla="*/ 10866 w 14699"/>
              <a:gd name="T71" fmla="*/ 141 h 1886"/>
              <a:gd name="T72" fmla="*/ 11316 w 14699"/>
              <a:gd name="T73" fmla="*/ 150 h 1886"/>
              <a:gd name="T74" fmla="*/ 11669 w 14699"/>
              <a:gd name="T75" fmla="*/ 146 h 1886"/>
              <a:gd name="T76" fmla="*/ 12015 w 14699"/>
              <a:gd name="T77" fmla="*/ 150 h 1886"/>
              <a:gd name="T78" fmla="*/ 12327 w 14699"/>
              <a:gd name="T79" fmla="*/ 146 h 1886"/>
              <a:gd name="T80" fmla="*/ 12510 w 14699"/>
              <a:gd name="T81" fmla="*/ 146 h 1886"/>
              <a:gd name="T82" fmla="*/ 12689 w 14699"/>
              <a:gd name="T83" fmla="*/ 146 h 1886"/>
              <a:gd name="T84" fmla="*/ 12872 w 14699"/>
              <a:gd name="T85" fmla="*/ 146 h 1886"/>
              <a:gd name="T86" fmla="*/ 13051 w 14699"/>
              <a:gd name="T87" fmla="*/ 146 h 1886"/>
              <a:gd name="T88" fmla="*/ 13234 w 14699"/>
              <a:gd name="T89" fmla="*/ 146 h 1886"/>
              <a:gd name="T90" fmla="*/ 13413 w 14699"/>
              <a:gd name="T91" fmla="*/ 150 h 1886"/>
              <a:gd name="T92" fmla="*/ 13596 w 14699"/>
              <a:gd name="T93" fmla="*/ 150 h 1886"/>
              <a:gd name="T94" fmla="*/ 13904 w 14699"/>
              <a:gd name="T95" fmla="*/ 150 h 1886"/>
              <a:gd name="T96" fmla="*/ 14258 w 14699"/>
              <a:gd name="T97" fmla="*/ 150 h 1886"/>
              <a:gd name="T98" fmla="*/ 14608 w 14699"/>
              <a:gd name="T99" fmla="*/ 150 h 18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4699" h="1886">
                <a:moveTo>
                  <a:pt x="0" y="1011"/>
                </a:moveTo>
                <a:cubicBezTo>
                  <a:pt x="21" y="505"/>
                  <a:pt x="43" y="0"/>
                  <a:pt x="87" y="146"/>
                </a:cubicBezTo>
                <a:cubicBezTo>
                  <a:pt x="131" y="292"/>
                  <a:pt x="203" y="1885"/>
                  <a:pt x="262" y="1885"/>
                </a:cubicBezTo>
                <a:cubicBezTo>
                  <a:pt x="321" y="1885"/>
                  <a:pt x="382" y="147"/>
                  <a:pt x="441" y="146"/>
                </a:cubicBezTo>
                <a:cubicBezTo>
                  <a:pt x="500" y="145"/>
                  <a:pt x="557" y="1881"/>
                  <a:pt x="615" y="1881"/>
                </a:cubicBezTo>
                <a:cubicBezTo>
                  <a:pt x="673" y="1881"/>
                  <a:pt x="732" y="145"/>
                  <a:pt x="790" y="146"/>
                </a:cubicBezTo>
                <a:cubicBezTo>
                  <a:pt x="848" y="147"/>
                  <a:pt x="914" y="1885"/>
                  <a:pt x="965" y="1885"/>
                </a:cubicBezTo>
                <a:cubicBezTo>
                  <a:pt x="1016" y="1885"/>
                  <a:pt x="1061" y="147"/>
                  <a:pt x="1098" y="146"/>
                </a:cubicBezTo>
                <a:cubicBezTo>
                  <a:pt x="1135" y="145"/>
                  <a:pt x="1160" y="1882"/>
                  <a:pt x="1190" y="1881"/>
                </a:cubicBezTo>
                <a:cubicBezTo>
                  <a:pt x="1220" y="1880"/>
                  <a:pt x="1251" y="140"/>
                  <a:pt x="1281" y="141"/>
                </a:cubicBezTo>
                <a:cubicBezTo>
                  <a:pt x="1311" y="142"/>
                  <a:pt x="1339" y="1884"/>
                  <a:pt x="1369" y="1885"/>
                </a:cubicBezTo>
                <a:cubicBezTo>
                  <a:pt x="1399" y="1886"/>
                  <a:pt x="1430" y="146"/>
                  <a:pt x="1460" y="146"/>
                </a:cubicBezTo>
                <a:cubicBezTo>
                  <a:pt x="1490" y="146"/>
                  <a:pt x="1522" y="1885"/>
                  <a:pt x="1552" y="1885"/>
                </a:cubicBezTo>
                <a:cubicBezTo>
                  <a:pt x="1582" y="1885"/>
                  <a:pt x="1613" y="146"/>
                  <a:pt x="1643" y="146"/>
                </a:cubicBezTo>
                <a:cubicBezTo>
                  <a:pt x="1673" y="146"/>
                  <a:pt x="1705" y="1885"/>
                  <a:pt x="1735" y="1885"/>
                </a:cubicBezTo>
                <a:cubicBezTo>
                  <a:pt x="1765" y="1885"/>
                  <a:pt x="1792" y="147"/>
                  <a:pt x="1822" y="146"/>
                </a:cubicBezTo>
                <a:cubicBezTo>
                  <a:pt x="1852" y="145"/>
                  <a:pt x="1887" y="1880"/>
                  <a:pt x="1918" y="1881"/>
                </a:cubicBezTo>
                <a:cubicBezTo>
                  <a:pt x="1949" y="1882"/>
                  <a:pt x="1976" y="150"/>
                  <a:pt x="2006" y="150"/>
                </a:cubicBezTo>
                <a:cubicBezTo>
                  <a:pt x="2036" y="150"/>
                  <a:pt x="2067" y="1882"/>
                  <a:pt x="2097" y="1881"/>
                </a:cubicBezTo>
                <a:cubicBezTo>
                  <a:pt x="2127" y="1880"/>
                  <a:pt x="2159" y="146"/>
                  <a:pt x="2189" y="146"/>
                </a:cubicBezTo>
                <a:cubicBezTo>
                  <a:pt x="2219" y="146"/>
                  <a:pt x="2246" y="1881"/>
                  <a:pt x="2276" y="1881"/>
                </a:cubicBezTo>
                <a:cubicBezTo>
                  <a:pt x="2306" y="1881"/>
                  <a:pt x="2331" y="145"/>
                  <a:pt x="2368" y="146"/>
                </a:cubicBezTo>
                <a:cubicBezTo>
                  <a:pt x="2405" y="147"/>
                  <a:pt x="2450" y="1885"/>
                  <a:pt x="2501" y="1885"/>
                </a:cubicBezTo>
                <a:cubicBezTo>
                  <a:pt x="2552" y="1885"/>
                  <a:pt x="2618" y="146"/>
                  <a:pt x="2676" y="146"/>
                </a:cubicBezTo>
                <a:cubicBezTo>
                  <a:pt x="2734" y="146"/>
                  <a:pt x="2792" y="1885"/>
                  <a:pt x="2850" y="1885"/>
                </a:cubicBezTo>
                <a:cubicBezTo>
                  <a:pt x="2908" y="1885"/>
                  <a:pt x="2966" y="147"/>
                  <a:pt x="3025" y="146"/>
                </a:cubicBezTo>
                <a:cubicBezTo>
                  <a:pt x="3084" y="145"/>
                  <a:pt x="3145" y="1881"/>
                  <a:pt x="3204" y="1881"/>
                </a:cubicBezTo>
                <a:cubicBezTo>
                  <a:pt x="3263" y="1881"/>
                  <a:pt x="3315" y="146"/>
                  <a:pt x="3379" y="146"/>
                </a:cubicBezTo>
                <a:cubicBezTo>
                  <a:pt x="3443" y="146"/>
                  <a:pt x="3517" y="1881"/>
                  <a:pt x="3591" y="1881"/>
                </a:cubicBezTo>
                <a:cubicBezTo>
                  <a:pt x="3665" y="1881"/>
                  <a:pt x="3746" y="146"/>
                  <a:pt x="3824" y="146"/>
                </a:cubicBezTo>
                <a:cubicBezTo>
                  <a:pt x="3902" y="146"/>
                  <a:pt x="3983" y="1880"/>
                  <a:pt x="4062" y="1881"/>
                </a:cubicBezTo>
                <a:cubicBezTo>
                  <a:pt x="4141" y="1882"/>
                  <a:pt x="4220" y="149"/>
                  <a:pt x="4299" y="150"/>
                </a:cubicBezTo>
                <a:cubicBezTo>
                  <a:pt x="4378" y="151"/>
                  <a:pt x="4456" y="1886"/>
                  <a:pt x="4536" y="1885"/>
                </a:cubicBezTo>
                <a:cubicBezTo>
                  <a:pt x="4616" y="1884"/>
                  <a:pt x="4697" y="146"/>
                  <a:pt x="4777" y="146"/>
                </a:cubicBezTo>
                <a:cubicBezTo>
                  <a:pt x="4857" y="146"/>
                  <a:pt x="4936" y="1885"/>
                  <a:pt x="5015" y="1885"/>
                </a:cubicBezTo>
                <a:cubicBezTo>
                  <a:pt x="5094" y="1885"/>
                  <a:pt x="5172" y="146"/>
                  <a:pt x="5252" y="146"/>
                </a:cubicBezTo>
                <a:cubicBezTo>
                  <a:pt x="5332" y="146"/>
                  <a:pt x="5419" y="1885"/>
                  <a:pt x="5493" y="1885"/>
                </a:cubicBezTo>
                <a:cubicBezTo>
                  <a:pt x="5567" y="1885"/>
                  <a:pt x="5633" y="147"/>
                  <a:pt x="5697" y="146"/>
                </a:cubicBezTo>
                <a:cubicBezTo>
                  <a:pt x="5761" y="145"/>
                  <a:pt x="5817" y="1877"/>
                  <a:pt x="5876" y="1877"/>
                </a:cubicBezTo>
                <a:cubicBezTo>
                  <a:pt x="5935" y="1877"/>
                  <a:pt x="5993" y="145"/>
                  <a:pt x="6051" y="146"/>
                </a:cubicBezTo>
                <a:cubicBezTo>
                  <a:pt x="6109" y="147"/>
                  <a:pt x="6162" y="1884"/>
                  <a:pt x="6222" y="1885"/>
                </a:cubicBezTo>
                <a:cubicBezTo>
                  <a:pt x="6282" y="1886"/>
                  <a:pt x="6350" y="151"/>
                  <a:pt x="6409" y="150"/>
                </a:cubicBezTo>
                <a:cubicBezTo>
                  <a:pt x="6468" y="149"/>
                  <a:pt x="6528" y="1881"/>
                  <a:pt x="6579" y="1881"/>
                </a:cubicBezTo>
                <a:cubicBezTo>
                  <a:pt x="6630" y="1881"/>
                  <a:pt x="6676" y="149"/>
                  <a:pt x="6713" y="150"/>
                </a:cubicBezTo>
                <a:cubicBezTo>
                  <a:pt x="6750" y="151"/>
                  <a:pt x="6774" y="1884"/>
                  <a:pt x="6804" y="1885"/>
                </a:cubicBezTo>
                <a:cubicBezTo>
                  <a:pt x="6834" y="1886"/>
                  <a:pt x="6866" y="154"/>
                  <a:pt x="6896" y="154"/>
                </a:cubicBezTo>
                <a:cubicBezTo>
                  <a:pt x="6926" y="154"/>
                  <a:pt x="6953" y="1886"/>
                  <a:pt x="6983" y="1885"/>
                </a:cubicBezTo>
                <a:cubicBezTo>
                  <a:pt x="7013" y="1884"/>
                  <a:pt x="7048" y="150"/>
                  <a:pt x="7079" y="150"/>
                </a:cubicBezTo>
                <a:cubicBezTo>
                  <a:pt x="7110" y="150"/>
                  <a:pt x="7139" y="1885"/>
                  <a:pt x="7170" y="1885"/>
                </a:cubicBezTo>
                <a:cubicBezTo>
                  <a:pt x="7201" y="1885"/>
                  <a:pt x="7236" y="151"/>
                  <a:pt x="7266" y="150"/>
                </a:cubicBezTo>
                <a:cubicBezTo>
                  <a:pt x="7296" y="149"/>
                  <a:pt x="7321" y="1882"/>
                  <a:pt x="7349" y="1881"/>
                </a:cubicBezTo>
                <a:cubicBezTo>
                  <a:pt x="7377" y="1880"/>
                  <a:pt x="7407" y="146"/>
                  <a:pt x="7437" y="146"/>
                </a:cubicBezTo>
                <a:cubicBezTo>
                  <a:pt x="7467" y="146"/>
                  <a:pt x="7498" y="1881"/>
                  <a:pt x="7528" y="1881"/>
                </a:cubicBezTo>
                <a:cubicBezTo>
                  <a:pt x="7558" y="1881"/>
                  <a:pt x="7590" y="145"/>
                  <a:pt x="7620" y="146"/>
                </a:cubicBezTo>
                <a:cubicBezTo>
                  <a:pt x="7650" y="147"/>
                  <a:pt x="7681" y="1885"/>
                  <a:pt x="7711" y="1885"/>
                </a:cubicBezTo>
                <a:cubicBezTo>
                  <a:pt x="7741" y="1885"/>
                  <a:pt x="7769" y="146"/>
                  <a:pt x="7799" y="146"/>
                </a:cubicBezTo>
                <a:cubicBezTo>
                  <a:pt x="7829" y="146"/>
                  <a:pt x="7860" y="1885"/>
                  <a:pt x="7890" y="1885"/>
                </a:cubicBezTo>
                <a:cubicBezTo>
                  <a:pt x="7920" y="1885"/>
                  <a:pt x="7945" y="146"/>
                  <a:pt x="7982" y="146"/>
                </a:cubicBezTo>
                <a:cubicBezTo>
                  <a:pt x="8019" y="146"/>
                  <a:pt x="8064" y="1884"/>
                  <a:pt x="8115" y="1885"/>
                </a:cubicBezTo>
                <a:cubicBezTo>
                  <a:pt x="8166" y="1886"/>
                  <a:pt x="8232" y="150"/>
                  <a:pt x="8290" y="150"/>
                </a:cubicBezTo>
                <a:cubicBezTo>
                  <a:pt x="8348" y="150"/>
                  <a:pt x="8406" y="1886"/>
                  <a:pt x="8465" y="1885"/>
                </a:cubicBezTo>
                <a:cubicBezTo>
                  <a:pt x="8524" y="1884"/>
                  <a:pt x="8586" y="146"/>
                  <a:pt x="8644" y="146"/>
                </a:cubicBezTo>
                <a:cubicBezTo>
                  <a:pt x="8702" y="146"/>
                  <a:pt x="8755" y="1885"/>
                  <a:pt x="8814" y="1885"/>
                </a:cubicBezTo>
                <a:cubicBezTo>
                  <a:pt x="8873" y="1885"/>
                  <a:pt x="8933" y="146"/>
                  <a:pt x="8997" y="146"/>
                </a:cubicBezTo>
                <a:cubicBezTo>
                  <a:pt x="9061" y="146"/>
                  <a:pt x="9128" y="1885"/>
                  <a:pt x="9201" y="1885"/>
                </a:cubicBezTo>
                <a:cubicBezTo>
                  <a:pt x="9274" y="1885"/>
                  <a:pt x="9355" y="147"/>
                  <a:pt x="9434" y="146"/>
                </a:cubicBezTo>
                <a:cubicBezTo>
                  <a:pt x="9513" y="145"/>
                  <a:pt x="9597" y="1881"/>
                  <a:pt x="9676" y="1881"/>
                </a:cubicBezTo>
                <a:cubicBezTo>
                  <a:pt x="9755" y="1881"/>
                  <a:pt x="9830" y="145"/>
                  <a:pt x="9909" y="146"/>
                </a:cubicBezTo>
                <a:cubicBezTo>
                  <a:pt x="9988" y="147"/>
                  <a:pt x="10070" y="1884"/>
                  <a:pt x="10150" y="1885"/>
                </a:cubicBezTo>
                <a:cubicBezTo>
                  <a:pt x="10230" y="1886"/>
                  <a:pt x="10309" y="150"/>
                  <a:pt x="10388" y="150"/>
                </a:cubicBezTo>
                <a:cubicBezTo>
                  <a:pt x="10467" y="150"/>
                  <a:pt x="10545" y="1886"/>
                  <a:pt x="10625" y="1885"/>
                </a:cubicBezTo>
                <a:cubicBezTo>
                  <a:pt x="10705" y="1884"/>
                  <a:pt x="10786" y="141"/>
                  <a:pt x="10866" y="141"/>
                </a:cubicBezTo>
                <a:cubicBezTo>
                  <a:pt x="10946" y="141"/>
                  <a:pt x="11033" y="1884"/>
                  <a:pt x="11108" y="1885"/>
                </a:cubicBezTo>
                <a:cubicBezTo>
                  <a:pt x="11183" y="1886"/>
                  <a:pt x="11252" y="151"/>
                  <a:pt x="11316" y="150"/>
                </a:cubicBezTo>
                <a:cubicBezTo>
                  <a:pt x="11380" y="149"/>
                  <a:pt x="11431" y="1882"/>
                  <a:pt x="11490" y="1881"/>
                </a:cubicBezTo>
                <a:cubicBezTo>
                  <a:pt x="11549" y="1880"/>
                  <a:pt x="11611" y="145"/>
                  <a:pt x="11669" y="146"/>
                </a:cubicBezTo>
                <a:cubicBezTo>
                  <a:pt x="11727" y="147"/>
                  <a:pt x="11782" y="1884"/>
                  <a:pt x="11840" y="1885"/>
                </a:cubicBezTo>
                <a:cubicBezTo>
                  <a:pt x="11898" y="1886"/>
                  <a:pt x="11956" y="150"/>
                  <a:pt x="12015" y="150"/>
                </a:cubicBezTo>
                <a:cubicBezTo>
                  <a:pt x="12074" y="150"/>
                  <a:pt x="12142" y="1886"/>
                  <a:pt x="12194" y="1885"/>
                </a:cubicBezTo>
                <a:cubicBezTo>
                  <a:pt x="12246" y="1884"/>
                  <a:pt x="12290" y="146"/>
                  <a:pt x="12327" y="146"/>
                </a:cubicBezTo>
                <a:cubicBezTo>
                  <a:pt x="12364" y="146"/>
                  <a:pt x="12389" y="1885"/>
                  <a:pt x="12419" y="1885"/>
                </a:cubicBezTo>
                <a:cubicBezTo>
                  <a:pt x="12449" y="1885"/>
                  <a:pt x="12480" y="146"/>
                  <a:pt x="12510" y="146"/>
                </a:cubicBezTo>
                <a:cubicBezTo>
                  <a:pt x="12540" y="146"/>
                  <a:pt x="12567" y="1885"/>
                  <a:pt x="12597" y="1885"/>
                </a:cubicBezTo>
                <a:cubicBezTo>
                  <a:pt x="12627" y="1885"/>
                  <a:pt x="12658" y="147"/>
                  <a:pt x="12689" y="146"/>
                </a:cubicBezTo>
                <a:cubicBezTo>
                  <a:pt x="12720" y="145"/>
                  <a:pt x="12751" y="1881"/>
                  <a:pt x="12781" y="1881"/>
                </a:cubicBezTo>
                <a:cubicBezTo>
                  <a:pt x="12811" y="1881"/>
                  <a:pt x="12842" y="145"/>
                  <a:pt x="12872" y="146"/>
                </a:cubicBezTo>
                <a:cubicBezTo>
                  <a:pt x="12902" y="147"/>
                  <a:pt x="12930" y="1885"/>
                  <a:pt x="12960" y="1885"/>
                </a:cubicBezTo>
                <a:cubicBezTo>
                  <a:pt x="12990" y="1885"/>
                  <a:pt x="13021" y="146"/>
                  <a:pt x="13051" y="146"/>
                </a:cubicBezTo>
                <a:cubicBezTo>
                  <a:pt x="13081" y="146"/>
                  <a:pt x="13113" y="1885"/>
                  <a:pt x="13143" y="1885"/>
                </a:cubicBezTo>
                <a:cubicBezTo>
                  <a:pt x="13173" y="1885"/>
                  <a:pt x="13204" y="146"/>
                  <a:pt x="13234" y="146"/>
                </a:cubicBezTo>
                <a:cubicBezTo>
                  <a:pt x="13264" y="146"/>
                  <a:pt x="13296" y="1884"/>
                  <a:pt x="13326" y="1885"/>
                </a:cubicBezTo>
                <a:cubicBezTo>
                  <a:pt x="13356" y="1886"/>
                  <a:pt x="13385" y="150"/>
                  <a:pt x="13413" y="150"/>
                </a:cubicBezTo>
                <a:cubicBezTo>
                  <a:pt x="13441" y="150"/>
                  <a:pt x="13466" y="1885"/>
                  <a:pt x="13496" y="1885"/>
                </a:cubicBezTo>
                <a:cubicBezTo>
                  <a:pt x="13526" y="1885"/>
                  <a:pt x="13557" y="151"/>
                  <a:pt x="13596" y="150"/>
                </a:cubicBezTo>
                <a:cubicBezTo>
                  <a:pt x="13635" y="149"/>
                  <a:pt x="13678" y="1881"/>
                  <a:pt x="13729" y="1881"/>
                </a:cubicBezTo>
                <a:cubicBezTo>
                  <a:pt x="13780" y="1881"/>
                  <a:pt x="13846" y="149"/>
                  <a:pt x="13904" y="150"/>
                </a:cubicBezTo>
                <a:cubicBezTo>
                  <a:pt x="13962" y="151"/>
                  <a:pt x="14020" y="1885"/>
                  <a:pt x="14079" y="1885"/>
                </a:cubicBezTo>
                <a:cubicBezTo>
                  <a:pt x="14138" y="1885"/>
                  <a:pt x="14199" y="151"/>
                  <a:pt x="14258" y="150"/>
                </a:cubicBezTo>
                <a:cubicBezTo>
                  <a:pt x="14317" y="149"/>
                  <a:pt x="14375" y="1881"/>
                  <a:pt x="14433" y="1881"/>
                </a:cubicBezTo>
                <a:cubicBezTo>
                  <a:pt x="14491" y="1881"/>
                  <a:pt x="14564" y="295"/>
                  <a:pt x="14608" y="150"/>
                </a:cubicBezTo>
                <a:cubicBezTo>
                  <a:pt x="14652" y="5"/>
                  <a:pt x="14675" y="508"/>
                  <a:pt x="14699" y="1011"/>
                </a:cubicBezTo>
              </a:path>
            </a:pathLst>
          </a:cu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26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6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is a fabric </a:t>
            </a:r>
          </a:p>
          <a:p>
            <a:pPr marL="0" indent="0">
              <a:buNone/>
            </a:pPr>
            <a:r>
              <a:rPr lang="en-US" dirty="0" smtClean="0"/>
              <a:t>                           … something not nothing!!</a:t>
            </a:r>
            <a:endParaRPr lang="en-US" sz="900" dirty="0" smtClean="0"/>
          </a:p>
          <a:p>
            <a:pPr marL="0" indent="0">
              <a:buNone/>
            </a:pPr>
            <a:r>
              <a:rPr lang="en-US" dirty="0" smtClean="0">
                <a:sym typeface="Symbol"/>
              </a:rPr>
              <a:t> </a:t>
            </a:r>
            <a:r>
              <a:rPr lang="en-US" dirty="0" smtClean="0"/>
              <a:t>Gravitational disturbances will propagat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ational waves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ove at c = 300,000 km/s = 186,000 mi/s</a:t>
            </a:r>
          </a:p>
          <a:p>
            <a:pPr lvl="2"/>
            <a:r>
              <a:rPr lang="en-US" dirty="0" smtClean="0"/>
              <a:t> the fabric of space contracting and expanding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othing reflects, refracts or absorbs them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shaped by the physics that creates them</a:t>
            </a:r>
            <a:endParaRPr lang="en-US" dirty="0"/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0" y="5284083"/>
            <a:ext cx="27790140" cy="1122694"/>
            <a:chOff x="-6297753" y="4270036"/>
            <a:chExt cx="27790140" cy="1122694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-6297753" y="4833563"/>
              <a:ext cx="9326880" cy="0"/>
            </a:xfrm>
            <a:prstGeom prst="line">
              <a:avLst/>
            </a:prstGeom>
            <a:ln w="28575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3028153" y="4270036"/>
              <a:ext cx="18464234" cy="1122694"/>
              <a:chOff x="-2275367" y="4635796"/>
              <a:chExt cx="18464234" cy="1122694"/>
            </a:xfrm>
          </p:grpSpPr>
          <p:sp>
            <p:nvSpPr>
              <p:cNvPr id="9" name="Freeform 2"/>
              <p:cNvSpPr>
                <a:spLocks/>
              </p:cNvSpPr>
              <p:nvPr/>
            </p:nvSpPr>
            <p:spPr bwMode="auto">
              <a:xfrm>
                <a:off x="-2275367" y="4635796"/>
                <a:ext cx="9144000" cy="1122694"/>
              </a:xfrm>
              <a:custGeom>
                <a:avLst/>
                <a:gdLst>
                  <a:gd name="T0" fmla="*/ 0 w 9861"/>
                  <a:gd name="T1" fmla="*/ 2498 h 4987"/>
                  <a:gd name="T2" fmla="*/ 321 w 9861"/>
                  <a:gd name="T3" fmla="*/ 2518 h 4987"/>
                  <a:gd name="T4" fmla="*/ 607 w 9861"/>
                  <a:gd name="T5" fmla="*/ 2477 h 4987"/>
                  <a:gd name="T6" fmla="*/ 914 w 9861"/>
                  <a:gd name="T7" fmla="*/ 2539 h 4987"/>
                  <a:gd name="T8" fmla="*/ 1215 w 9861"/>
                  <a:gd name="T9" fmla="*/ 2423 h 4987"/>
                  <a:gd name="T10" fmla="*/ 1522 w 9861"/>
                  <a:gd name="T11" fmla="*/ 2621 h 4987"/>
                  <a:gd name="T12" fmla="*/ 1843 w 9861"/>
                  <a:gd name="T13" fmla="*/ 2286 h 4987"/>
                  <a:gd name="T14" fmla="*/ 2150 w 9861"/>
                  <a:gd name="T15" fmla="*/ 2839 h 4987"/>
                  <a:gd name="T16" fmla="*/ 2457 w 9861"/>
                  <a:gd name="T17" fmla="*/ 1986 h 4987"/>
                  <a:gd name="T18" fmla="*/ 2757 w 9861"/>
                  <a:gd name="T19" fmla="*/ 3255 h 4987"/>
                  <a:gd name="T20" fmla="*/ 3085 w 9861"/>
                  <a:gd name="T21" fmla="*/ 1474 h 4987"/>
                  <a:gd name="T22" fmla="*/ 3399 w 9861"/>
                  <a:gd name="T23" fmla="*/ 3849 h 4987"/>
                  <a:gd name="T24" fmla="*/ 3699 w 9861"/>
                  <a:gd name="T25" fmla="*/ 819 h 4987"/>
                  <a:gd name="T26" fmla="*/ 4013 w 9861"/>
                  <a:gd name="T27" fmla="*/ 4504 h 4987"/>
                  <a:gd name="T28" fmla="*/ 4320 w 9861"/>
                  <a:gd name="T29" fmla="*/ 232 h 4987"/>
                  <a:gd name="T30" fmla="*/ 4634 w 9861"/>
                  <a:gd name="T31" fmla="*/ 4948 h 4987"/>
                  <a:gd name="T32" fmla="*/ 4934 w 9861"/>
                  <a:gd name="T33" fmla="*/ 0 h 4987"/>
                  <a:gd name="T34" fmla="*/ 5255 w 9861"/>
                  <a:gd name="T35" fmla="*/ 4948 h 4987"/>
                  <a:gd name="T36" fmla="*/ 5562 w 9861"/>
                  <a:gd name="T37" fmla="*/ 218 h 4987"/>
                  <a:gd name="T38" fmla="*/ 5876 w 9861"/>
                  <a:gd name="T39" fmla="*/ 4497 h 4987"/>
                  <a:gd name="T40" fmla="*/ 6183 w 9861"/>
                  <a:gd name="T41" fmla="*/ 826 h 4987"/>
                  <a:gd name="T42" fmla="*/ 6497 w 9861"/>
                  <a:gd name="T43" fmla="*/ 3849 h 4987"/>
                  <a:gd name="T44" fmla="*/ 6804 w 9861"/>
                  <a:gd name="T45" fmla="*/ 1488 h 4987"/>
                  <a:gd name="T46" fmla="*/ 7111 w 9861"/>
                  <a:gd name="T47" fmla="*/ 3249 h 4987"/>
                  <a:gd name="T48" fmla="*/ 7425 w 9861"/>
                  <a:gd name="T49" fmla="*/ 1986 h 4987"/>
                  <a:gd name="T50" fmla="*/ 7732 w 9861"/>
                  <a:gd name="T51" fmla="*/ 2839 h 4987"/>
                  <a:gd name="T52" fmla="*/ 8039 w 9861"/>
                  <a:gd name="T53" fmla="*/ 2286 h 4987"/>
                  <a:gd name="T54" fmla="*/ 8346 w 9861"/>
                  <a:gd name="T55" fmla="*/ 2634 h 4987"/>
                  <a:gd name="T56" fmla="*/ 8660 w 9861"/>
                  <a:gd name="T57" fmla="*/ 2430 h 4987"/>
                  <a:gd name="T58" fmla="*/ 8967 w 9861"/>
                  <a:gd name="T59" fmla="*/ 2539 h 4987"/>
                  <a:gd name="T60" fmla="*/ 9281 w 9861"/>
                  <a:gd name="T61" fmla="*/ 2471 h 4987"/>
                  <a:gd name="T62" fmla="*/ 9602 w 9861"/>
                  <a:gd name="T63" fmla="*/ 2511 h 4987"/>
                  <a:gd name="T64" fmla="*/ 9861 w 9861"/>
                  <a:gd name="T65" fmla="*/ 2491 h 49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61" h="4987">
                    <a:moveTo>
                      <a:pt x="0" y="2498"/>
                    </a:moveTo>
                    <a:cubicBezTo>
                      <a:pt x="110" y="2509"/>
                      <a:pt x="220" y="2521"/>
                      <a:pt x="321" y="2518"/>
                    </a:cubicBezTo>
                    <a:cubicBezTo>
                      <a:pt x="422" y="2515"/>
                      <a:pt x="508" y="2474"/>
                      <a:pt x="607" y="2477"/>
                    </a:cubicBezTo>
                    <a:cubicBezTo>
                      <a:pt x="706" y="2480"/>
                      <a:pt x="813" y="2548"/>
                      <a:pt x="914" y="2539"/>
                    </a:cubicBezTo>
                    <a:cubicBezTo>
                      <a:pt x="1015" y="2530"/>
                      <a:pt x="1114" y="2409"/>
                      <a:pt x="1215" y="2423"/>
                    </a:cubicBezTo>
                    <a:cubicBezTo>
                      <a:pt x="1316" y="2437"/>
                      <a:pt x="1418" y="2644"/>
                      <a:pt x="1522" y="2621"/>
                    </a:cubicBezTo>
                    <a:cubicBezTo>
                      <a:pt x="1626" y="2598"/>
                      <a:pt x="1738" y="2250"/>
                      <a:pt x="1843" y="2286"/>
                    </a:cubicBezTo>
                    <a:cubicBezTo>
                      <a:pt x="1948" y="2322"/>
                      <a:pt x="2048" y="2889"/>
                      <a:pt x="2150" y="2839"/>
                    </a:cubicBezTo>
                    <a:cubicBezTo>
                      <a:pt x="2252" y="2789"/>
                      <a:pt x="2356" y="1917"/>
                      <a:pt x="2457" y="1986"/>
                    </a:cubicBezTo>
                    <a:cubicBezTo>
                      <a:pt x="2558" y="2055"/>
                      <a:pt x="2652" y="3340"/>
                      <a:pt x="2757" y="3255"/>
                    </a:cubicBezTo>
                    <a:cubicBezTo>
                      <a:pt x="2862" y="3170"/>
                      <a:pt x="2978" y="1375"/>
                      <a:pt x="3085" y="1474"/>
                    </a:cubicBezTo>
                    <a:cubicBezTo>
                      <a:pt x="3192" y="1573"/>
                      <a:pt x="3297" y="3958"/>
                      <a:pt x="3399" y="3849"/>
                    </a:cubicBezTo>
                    <a:cubicBezTo>
                      <a:pt x="3501" y="3740"/>
                      <a:pt x="3597" y="710"/>
                      <a:pt x="3699" y="819"/>
                    </a:cubicBezTo>
                    <a:cubicBezTo>
                      <a:pt x="3801" y="928"/>
                      <a:pt x="3909" y="4602"/>
                      <a:pt x="4013" y="4504"/>
                    </a:cubicBezTo>
                    <a:cubicBezTo>
                      <a:pt x="4117" y="4406"/>
                      <a:pt x="4217" y="158"/>
                      <a:pt x="4320" y="232"/>
                    </a:cubicBezTo>
                    <a:cubicBezTo>
                      <a:pt x="4423" y="306"/>
                      <a:pt x="4532" y="4987"/>
                      <a:pt x="4634" y="4948"/>
                    </a:cubicBezTo>
                    <a:cubicBezTo>
                      <a:pt x="4736" y="4909"/>
                      <a:pt x="4831" y="0"/>
                      <a:pt x="4934" y="0"/>
                    </a:cubicBezTo>
                    <a:cubicBezTo>
                      <a:pt x="5037" y="0"/>
                      <a:pt x="5150" y="4912"/>
                      <a:pt x="5255" y="4948"/>
                    </a:cubicBezTo>
                    <a:cubicBezTo>
                      <a:pt x="5360" y="4984"/>
                      <a:pt x="5459" y="293"/>
                      <a:pt x="5562" y="218"/>
                    </a:cubicBezTo>
                    <a:cubicBezTo>
                      <a:pt x="5665" y="143"/>
                      <a:pt x="5773" y="4396"/>
                      <a:pt x="5876" y="4497"/>
                    </a:cubicBezTo>
                    <a:cubicBezTo>
                      <a:pt x="5979" y="4598"/>
                      <a:pt x="6080" y="934"/>
                      <a:pt x="6183" y="826"/>
                    </a:cubicBezTo>
                    <a:cubicBezTo>
                      <a:pt x="6286" y="718"/>
                      <a:pt x="6394" y="3739"/>
                      <a:pt x="6497" y="3849"/>
                    </a:cubicBezTo>
                    <a:cubicBezTo>
                      <a:pt x="6600" y="3959"/>
                      <a:pt x="6702" y="1588"/>
                      <a:pt x="6804" y="1488"/>
                    </a:cubicBezTo>
                    <a:cubicBezTo>
                      <a:pt x="6906" y="1388"/>
                      <a:pt x="7008" y="3166"/>
                      <a:pt x="7111" y="3249"/>
                    </a:cubicBezTo>
                    <a:cubicBezTo>
                      <a:pt x="7214" y="3332"/>
                      <a:pt x="7322" y="2054"/>
                      <a:pt x="7425" y="1986"/>
                    </a:cubicBezTo>
                    <a:cubicBezTo>
                      <a:pt x="7528" y="1918"/>
                      <a:pt x="7630" y="2789"/>
                      <a:pt x="7732" y="2839"/>
                    </a:cubicBezTo>
                    <a:cubicBezTo>
                      <a:pt x="7834" y="2889"/>
                      <a:pt x="7937" y="2320"/>
                      <a:pt x="8039" y="2286"/>
                    </a:cubicBezTo>
                    <a:cubicBezTo>
                      <a:pt x="8141" y="2252"/>
                      <a:pt x="8243" y="2610"/>
                      <a:pt x="8346" y="2634"/>
                    </a:cubicBezTo>
                    <a:cubicBezTo>
                      <a:pt x="8449" y="2658"/>
                      <a:pt x="8557" y="2446"/>
                      <a:pt x="8660" y="2430"/>
                    </a:cubicBezTo>
                    <a:cubicBezTo>
                      <a:pt x="8763" y="2414"/>
                      <a:pt x="8864" y="2532"/>
                      <a:pt x="8967" y="2539"/>
                    </a:cubicBezTo>
                    <a:cubicBezTo>
                      <a:pt x="9070" y="2546"/>
                      <a:pt x="9175" y="2476"/>
                      <a:pt x="9281" y="2471"/>
                    </a:cubicBezTo>
                    <a:cubicBezTo>
                      <a:pt x="9387" y="2466"/>
                      <a:pt x="9505" y="2508"/>
                      <a:pt x="9602" y="2511"/>
                    </a:cubicBezTo>
                    <a:cubicBezTo>
                      <a:pt x="9699" y="2514"/>
                      <a:pt x="9780" y="2502"/>
                      <a:pt x="9861" y="2491"/>
                    </a:cubicBezTo>
                  </a:path>
                </a:pathLst>
              </a:cu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flipV="1">
                <a:off x="6861987" y="5196942"/>
                <a:ext cx="9326880" cy="0"/>
              </a:xfrm>
              <a:prstGeom prst="line">
                <a:avLst/>
              </a:prstGeom>
              <a:ln w="28575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1" name="Straight Connector 10"/>
          <p:cNvCxnSpPr/>
          <p:nvPr/>
        </p:nvCxnSpPr>
        <p:spPr>
          <a:xfrm>
            <a:off x="0" y="5854157"/>
            <a:ext cx="9144000" cy="0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9075" y="5181600"/>
            <a:ext cx="4543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FFFF"/>
                </a:solidFill>
              </a:rPr>
              <a:t>Spacetime</a:t>
            </a:r>
            <a:r>
              <a:rPr lang="en-US" sz="3600" dirty="0" smtClean="0">
                <a:solidFill>
                  <a:srgbClr val="FFFFFF"/>
                </a:solidFill>
              </a:rPr>
              <a:t> ripples!!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0" y="5916394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FF"/>
                </a:solidFill>
              </a:rPr>
              <a:t>Can we detect the ripples?</a:t>
            </a:r>
            <a:endParaRPr lang="en-US" sz="3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13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" dur="4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35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350"/>
                            </p:stCondLst>
                            <p:childTnLst>
                              <p:par>
                                <p:cTn id="29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254829" y="1516380"/>
            <a:ext cx="2841171" cy="1988820"/>
            <a:chOff x="3254829" y="1516380"/>
            <a:chExt cx="2841171" cy="1988820"/>
          </a:xfrm>
        </p:grpSpPr>
        <p:pic>
          <p:nvPicPr>
            <p:cNvPr id="4100" name="Picture 4" descr="http://worldonline.media.clients.ellingtoncms.com/img/photos/2006/01/30/pmo_sunflowers_3k_clr_130_t640.jpg?a6ea3ebd4438a44b86d2e9c39ecf7613005fe06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4829" y="1516380"/>
              <a:ext cx="2841171" cy="1988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676" y="1516380"/>
              <a:ext cx="1063323" cy="312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’ve Kn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ormation about the universe</a:t>
            </a:r>
          </a:p>
          <a:p>
            <a:pPr lvl="1"/>
            <a:r>
              <a:rPr lang="en-US" dirty="0" smtClean="0"/>
              <a:t>Material</a:t>
            </a:r>
            <a:endParaRPr lang="en-US" dirty="0"/>
          </a:p>
          <a:p>
            <a:pPr lvl="2"/>
            <a:r>
              <a:rPr lang="en-US" dirty="0"/>
              <a:t> </a:t>
            </a:r>
            <a:r>
              <a:rPr lang="en-US" dirty="0" smtClean="0"/>
              <a:t>Earth</a:t>
            </a:r>
          </a:p>
          <a:p>
            <a:pPr lvl="2"/>
            <a:r>
              <a:rPr lang="en-US" dirty="0" smtClean="0"/>
              <a:t> Moon Rocks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eteorites</a:t>
            </a:r>
            <a:endParaRPr lang="en-US" dirty="0"/>
          </a:p>
          <a:p>
            <a:pPr lvl="1"/>
            <a:r>
              <a:rPr lang="en-US" dirty="0" smtClean="0"/>
              <a:t>Electromagnetic Radiation</a:t>
            </a:r>
          </a:p>
          <a:p>
            <a:pPr lvl="2"/>
            <a:r>
              <a:rPr lang="en-US" dirty="0" smtClean="0"/>
              <a:t> Visible</a:t>
            </a:r>
          </a:p>
          <a:p>
            <a:pPr lvl="2"/>
            <a:r>
              <a:rPr lang="en-US" dirty="0" smtClean="0"/>
              <a:t> Radio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Infrared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Ultraviolet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X-Rays</a:t>
            </a:r>
          </a:p>
          <a:p>
            <a:pPr lvl="2"/>
            <a:r>
              <a:rPr lang="en-US" dirty="0"/>
              <a:t> </a:t>
            </a:r>
            <a:r>
              <a:rPr lang="en-US" dirty="0" smtClean="0">
                <a:sym typeface="Symbol"/>
              </a:rPr>
              <a:t>-Rays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1030" name="Picture 6" descr="https://airandspace.si.edu/sites/default/files/images/5288h.jpg">
            <a:hlinkClick r:id="rId4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2" t="17051" r="9795" b="4143"/>
          <a:stretch/>
        </p:blipFill>
        <p:spPr bwMode="auto">
          <a:xfrm>
            <a:off x="6149289" y="2191223"/>
            <a:ext cx="1779372" cy="1244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87222" y="1646280"/>
            <a:ext cx="1655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Apollo 16 </a:t>
            </a:r>
            <a:r>
              <a:rPr lang="en-US" sz="1600" dirty="0" err="1" smtClean="0">
                <a:solidFill>
                  <a:srgbClr val="FFFF00"/>
                </a:solidFill>
              </a:rPr>
              <a:t>Anorthosite</a:t>
            </a:r>
            <a:endParaRPr lang="en-US" sz="1600" dirty="0">
              <a:solidFill>
                <a:srgbClr val="FFFF00"/>
              </a:solidFill>
            </a:endParaRPr>
          </a:p>
        </p:txBody>
      </p:sp>
      <p:pic>
        <p:nvPicPr>
          <p:cNvPr id="1034" name="Picture 10" descr="http://www.vofoundation.org/blog/wp-content/uploads/2016/06/Juvinas-sample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848" y="88902"/>
            <a:ext cx="1690686" cy="225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925572" y="2303505"/>
            <a:ext cx="1218428" cy="1106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Meteorite from Vesta lava flow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10697" y="1465305"/>
            <a:ext cx="1655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66"/>
                </a:solidFill>
              </a:rPr>
              <a:t>Kansas</a:t>
            </a:r>
            <a:endParaRPr lang="en-US" sz="1600" dirty="0">
              <a:solidFill>
                <a:srgbClr val="00006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93675" y="4013162"/>
            <a:ext cx="272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66"/>
                </a:solidFill>
              </a:rPr>
              <a:t>Visible (Hubble)</a:t>
            </a:r>
          </a:p>
          <a:p>
            <a:r>
              <a:rPr lang="en-US" sz="1600" dirty="0" smtClean="0">
                <a:solidFill>
                  <a:srgbClr val="CC99FF"/>
                </a:solidFill>
              </a:rPr>
              <a:t>Radio  (JVLA)</a:t>
            </a:r>
          </a:p>
          <a:p>
            <a:r>
              <a:rPr lang="en-US" sz="1600" dirty="0" smtClean="0">
                <a:solidFill>
                  <a:srgbClr val="9999FF"/>
                </a:solidFill>
              </a:rPr>
              <a:t>X-Ray (Chandra)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frared (Spitzer)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038" name="Picture 14" descr="http://www.jpl.nasa.gov/spaceimages/images/largesize/PIA18461_hires.jpg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158" y="3931920"/>
            <a:ext cx="3746182" cy="2926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212158" y="3931920"/>
            <a:ext cx="1655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M 106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35456" y="6519446"/>
            <a:ext cx="3222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FF00"/>
                </a:solidFill>
              </a:rPr>
              <a:t>www.jpl.nasa.gov/spaceimages</a:t>
            </a:r>
            <a:r>
              <a:rPr lang="en-US" sz="1600" dirty="0">
                <a:solidFill>
                  <a:srgbClr val="FFFF00"/>
                </a:solidFill>
              </a:rPr>
              <a:t>/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00425" y="4429125"/>
            <a:ext cx="3219450" cy="175432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What can we learn from the ripples?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7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matic changes in large masses</a:t>
            </a:r>
          </a:p>
          <a:p>
            <a:pPr lvl="1"/>
            <a:r>
              <a:rPr lang="en-US" dirty="0" smtClean="0"/>
              <a:t> Supernovae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Giant stars exploding … mass converted to energ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assive </a:t>
            </a:r>
            <a:r>
              <a:rPr lang="en-US" dirty="0"/>
              <a:t>bodies falling into black </a:t>
            </a:r>
            <a:r>
              <a:rPr lang="en-US" dirty="0" smtClean="0"/>
              <a:t>holes</a:t>
            </a:r>
          </a:p>
          <a:p>
            <a:pPr lvl="2"/>
            <a:r>
              <a:rPr lang="en-US" dirty="0" smtClean="0"/>
              <a:t> Neutron stars (</a:t>
            </a:r>
            <a:r>
              <a:rPr lang="en-US" dirty="0" smtClean="0">
                <a:latin typeface="MS Mincho"/>
                <a:ea typeface="MS Mincho"/>
              </a:rPr>
              <a:t>≲</a:t>
            </a:r>
            <a:r>
              <a:rPr lang="en-US" dirty="0" smtClean="0">
                <a:latin typeface="Comic Sans MS" panose="030F0702030302020204" pitchFamily="66" charset="0"/>
                <a:ea typeface="MS Mincho"/>
              </a:rPr>
              <a:t> 3 M</a:t>
            </a:r>
            <a:r>
              <a:rPr lang="en-US" baseline="-25000" dirty="0" smtClean="0">
                <a:latin typeface="Arial Unicode MS"/>
                <a:ea typeface="Arial Unicode MS"/>
                <a:cs typeface="Arial Unicode MS"/>
              </a:rPr>
              <a:t>⊙</a:t>
            </a:r>
            <a:r>
              <a:rPr lang="en-US" dirty="0" smtClean="0">
                <a:latin typeface="Comic Sans MS" panose="030F0702030302020204" pitchFamily="66" charset="0"/>
                <a:ea typeface="MS Mincho"/>
              </a:rPr>
              <a:t>, </a:t>
            </a:r>
            <a:r>
              <a:rPr lang="en-US" dirty="0" smtClean="0">
                <a:latin typeface="MS Mincho"/>
                <a:ea typeface="MS Mincho"/>
              </a:rPr>
              <a:t>≲</a:t>
            </a:r>
            <a:r>
              <a:rPr lang="en-US" dirty="0" smtClean="0">
                <a:ea typeface="MS Mincho"/>
              </a:rPr>
              <a:t> 20 km)</a:t>
            </a:r>
            <a:endParaRPr lang="en-US" dirty="0" smtClean="0"/>
          </a:p>
          <a:p>
            <a:pPr lvl="1"/>
            <a:r>
              <a:rPr lang="en-US" dirty="0" smtClean="0"/>
              <a:t> Massive collisions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eutron stars merging to create black holes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ergers of black holes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546" y="5005596"/>
            <a:ext cx="4702908" cy="1852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67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095875" cy="731520"/>
          </a:xfrm>
        </p:spPr>
        <p:txBody>
          <a:bodyPr/>
          <a:lstStyle/>
          <a:p>
            <a:r>
              <a:rPr lang="en-US" dirty="0" smtClean="0"/>
              <a:t>Solar Ecli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2358390"/>
          </a:xfrm>
        </p:spPr>
        <p:txBody>
          <a:bodyPr/>
          <a:lstStyle/>
          <a:p>
            <a:r>
              <a:rPr lang="en-US" altLang="en-US" dirty="0" smtClean="0"/>
              <a:t> Moon’s </a:t>
            </a:r>
            <a:r>
              <a:rPr lang="en-US" altLang="en-US" dirty="0"/>
              <a:t>shadow falls on Earth</a:t>
            </a:r>
          </a:p>
          <a:p>
            <a:pPr lvl="1"/>
            <a:r>
              <a:rPr lang="en-US" altLang="en-US" dirty="0"/>
              <a:t> Moon and sun aligned in Earth’s sky</a:t>
            </a:r>
          </a:p>
          <a:p>
            <a:pPr lvl="2"/>
            <a:r>
              <a:rPr lang="en-US" altLang="en-US" dirty="0" smtClean="0"/>
              <a:t> Penumbra </a:t>
            </a:r>
            <a:r>
              <a:rPr lang="en-US" altLang="en-US" dirty="0"/>
              <a:t>partial </a:t>
            </a:r>
            <a:r>
              <a:rPr lang="en-US" altLang="en-US" dirty="0" smtClean="0"/>
              <a:t>eclipse</a:t>
            </a:r>
            <a:endParaRPr lang="en-US" altLang="en-US" dirty="0"/>
          </a:p>
          <a:p>
            <a:pPr lvl="2"/>
            <a:r>
              <a:rPr lang="en-US" altLang="en-US" dirty="0" smtClean="0"/>
              <a:t> Umbra </a:t>
            </a:r>
            <a:r>
              <a:rPr lang="en-US" altLang="en-US" dirty="0"/>
              <a:t>total eclipse</a:t>
            </a:r>
          </a:p>
          <a:p>
            <a:endParaRPr lang="en-US" dirty="0"/>
          </a:p>
        </p:txBody>
      </p:sp>
      <p:sp>
        <p:nvSpPr>
          <p:cNvPr id="4" name="Rectangle 33"/>
          <p:cNvSpPr>
            <a:spLocks noChangeArrowheads="1"/>
          </p:cNvSpPr>
          <p:nvPr/>
        </p:nvSpPr>
        <p:spPr bwMode="auto">
          <a:xfrm>
            <a:off x="0" y="2935288"/>
            <a:ext cx="9144000" cy="392271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" name="Oval 19"/>
          <p:cNvSpPr>
            <a:spLocks noChangeArrowheads="1"/>
          </p:cNvSpPr>
          <p:nvPr/>
        </p:nvSpPr>
        <p:spPr bwMode="auto">
          <a:xfrm>
            <a:off x="171450" y="3757613"/>
            <a:ext cx="2286000" cy="22860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CC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 flipV="1">
            <a:off x="1687513" y="4300538"/>
            <a:ext cx="5092700" cy="1679575"/>
          </a:xfrm>
          <a:prstGeom prst="lin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1670050" y="3811588"/>
            <a:ext cx="5092700" cy="1679575"/>
          </a:xfrm>
          <a:prstGeom prst="lin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28"/>
          <p:cNvSpPr>
            <a:spLocks/>
          </p:cNvSpPr>
          <p:nvPr/>
        </p:nvSpPr>
        <p:spPr bwMode="auto">
          <a:xfrm>
            <a:off x="5661025" y="4310063"/>
            <a:ext cx="1116013" cy="1179512"/>
          </a:xfrm>
          <a:custGeom>
            <a:avLst/>
            <a:gdLst>
              <a:gd name="T0" fmla="*/ 2147483647 w 703"/>
              <a:gd name="T1" fmla="*/ 0 h 743"/>
              <a:gd name="T2" fmla="*/ 0 w 703"/>
              <a:gd name="T3" fmla="*/ 2147483647 h 743"/>
              <a:gd name="T4" fmla="*/ 2147483647 w 703"/>
              <a:gd name="T5" fmla="*/ 2147483647 h 743"/>
              <a:gd name="T6" fmla="*/ 2147483647 w 703"/>
              <a:gd name="T7" fmla="*/ 2147483647 h 743"/>
              <a:gd name="T8" fmla="*/ 2147483647 w 703"/>
              <a:gd name="T9" fmla="*/ 0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3"/>
              <a:gd name="T16" fmla="*/ 0 h 743"/>
              <a:gd name="T17" fmla="*/ 703 w 70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3" h="743">
                <a:moveTo>
                  <a:pt x="697" y="0"/>
                </a:moveTo>
                <a:lnTo>
                  <a:pt x="0" y="231"/>
                </a:lnTo>
                <a:lnTo>
                  <a:pt x="1" y="510"/>
                </a:lnTo>
                <a:lnTo>
                  <a:pt x="703" y="743"/>
                </a:lnTo>
                <a:lnTo>
                  <a:pt x="697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 flipV="1">
            <a:off x="1687513" y="4946650"/>
            <a:ext cx="4811712" cy="1033463"/>
          </a:xfrm>
          <a:prstGeom prst="lin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>
            <a:off x="1670050" y="3811588"/>
            <a:ext cx="4830763" cy="1041400"/>
          </a:xfrm>
          <a:prstGeom prst="lin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29"/>
          <p:cNvSpPr>
            <a:spLocks/>
          </p:cNvSpPr>
          <p:nvPr/>
        </p:nvSpPr>
        <p:spPr bwMode="auto">
          <a:xfrm>
            <a:off x="5661025" y="4679950"/>
            <a:ext cx="868363" cy="439738"/>
          </a:xfrm>
          <a:custGeom>
            <a:avLst/>
            <a:gdLst>
              <a:gd name="T0" fmla="*/ 0 w 547"/>
              <a:gd name="T1" fmla="*/ 0 h 277"/>
              <a:gd name="T2" fmla="*/ 0 w 547"/>
              <a:gd name="T3" fmla="*/ 2147483647 h 277"/>
              <a:gd name="T4" fmla="*/ 2147483647 w 547"/>
              <a:gd name="T5" fmla="*/ 2147483647 h 277"/>
              <a:gd name="T6" fmla="*/ 2147483647 w 547"/>
              <a:gd name="T7" fmla="*/ 2147483647 h 277"/>
              <a:gd name="T8" fmla="*/ 0 w 547"/>
              <a:gd name="T9" fmla="*/ 0 h 2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7"/>
              <a:gd name="T16" fmla="*/ 0 h 277"/>
              <a:gd name="T17" fmla="*/ 547 w 547"/>
              <a:gd name="T18" fmla="*/ 277 h 2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7" h="277">
                <a:moveTo>
                  <a:pt x="0" y="0"/>
                </a:moveTo>
                <a:lnTo>
                  <a:pt x="0" y="277"/>
                </a:lnTo>
                <a:lnTo>
                  <a:pt x="547" y="160"/>
                </a:lnTo>
                <a:lnTo>
                  <a:pt x="546" y="117"/>
                </a:lnTo>
                <a:lnTo>
                  <a:pt x="0" y="0"/>
                </a:lnTo>
                <a:close/>
              </a:path>
            </a:pathLst>
          </a:custGeom>
          <a:solidFill>
            <a:srgbClr val="333333"/>
          </a:solidFill>
          <a:ln w="9525">
            <a:solidFill>
              <a:srgbClr val="3333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5435600" y="4672013"/>
            <a:ext cx="457200" cy="457200"/>
            <a:chOff x="3424" y="2944"/>
            <a:chExt cx="288" cy="288"/>
          </a:xfrm>
        </p:grpSpPr>
        <p:pic>
          <p:nvPicPr>
            <p:cNvPr id="15" name="Picture 21" descr="FullMoonTransp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" y="29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Arc 22"/>
            <p:cNvSpPr>
              <a:spLocks/>
            </p:cNvSpPr>
            <p:nvPr/>
          </p:nvSpPr>
          <p:spPr bwMode="auto">
            <a:xfrm>
              <a:off x="3564" y="2946"/>
              <a:ext cx="147" cy="283"/>
            </a:xfrm>
            <a:custGeom>
              <a:avLst/>
              <a:gdLst>
                <a:gd name="T0" fmla="*/ 0 w 21902"/>
                <a:gd name="T1" fmla="*/ 0 h 43200"/>
                <a:gd name="T2" fmla="*/ 0 w 21902"/>
                <a:gd name="T3" fmla="*/ 0 h 43200"/>
                <a:gd name="T4" fmla="*/ 0 w 21902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02"/>
                <a:gd name="T10" fmla="*/ 0 h 43200"/>
                <a:gd name="T11" fmla="*/ 21902 w 219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02" h="43200" fill="none" extrusionOk="0">
                  <a:moveTo>
                    <a:pt x="296" y="0"/>
                  </a:moveTo>
                  <a:cubicBezTo>
                    <a:pt x="298" y="0"/>
                    <a:pt x="300" y="-1"/>
                    <a:pt x="302" y="0"/>
                  </a:cubicBezTo>
                  <a:cubicBezTo>
                    <a:pt x="12231" y="0"/>
                    <a:pt x="21902" y="9670"/>
                    <a:pt x="21902" y="21600"/>
                  </a:cubicBezTo>
                  <a:cubicBezTo>
                    <a:pt x="21902" y="33529"/>
                    <a:pt x="12231" y="43200"/>
                    <a:pt x="302" y="43200"/>
                  </a:cubicBezTo>
                  <a:cubicBezTo>
                    <a:pt x="201" y="43200"/>
                    <a:pt x="100" y="43199"/>
                    <a:pt x="0" y="43197"/>
                  </a:cubicBezTo>
                </a:path>
                <a:path w="21902" h="43200" stroke="0" extrusionOk="0">
                  <a:moveTo>
                    <a:pt x="296" y="0"/>
                  </a:moveTo>
                  <a:cubicBezTo>
                    <a:pt x="298" y="0"/>
                    <a:pt x="300" y="-1"/>
                    <a:pt x="302" y="0"/>
                  </a:cubicBezTo>
                  <a:cubicBezTo>
                    <a:pt x="12231" y="0"/>
                    <a:pt x="21902" y="9670"/>
                    <a:pt x="21902" y="21600"/>
                  </a:cubicBezTo>
                  <a:cubicBezTo>
                    <a:pt x="21902" y="33529"/>
                    <a:pt x="12231" y="43200"/>
                    <a:pt x="302" y="43200"/>
                  </a:cubicBezTo>
                  <a:cubicBezTo>
                    <a:pt x="201" y="43200"/>
                    <a:pt x="100" y="43199"/>
                    <a:pt x="0" y="43197"/>
                  </a:cubicBezTo>
                  <a:lnTo>
                    <a:pt x="302" y="2160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000000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7" name="Picture 20" descr="NPole90Trans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4098925"/>
            <a:ext cx="161766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5622925" y="4094163"/>
            <a:ext cx="714375" cy="52863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V="1">
            <a:off x="5453063" y="4953000"/>
            <a:ext cx="542925" cy="900113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5643563" y="3259138"/>
            <a:ext cx="3287712" cy="3287712"/>
          </a:xfrm>
          <a:prstGeom prst="ellipse">
            <a:avLst/>
          </a:prstGeom>
          <a:noFill/>
          <a:ln w="127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 flipH="1">
            <a:off x="7080250" y="3105150"/>
            <a:ext cx="414338" cy="0"/>
          </a:xfrm>
          <a:prstGeom prst="line">
            <a:avLst/>
          </a:prstGeom>
          <a:noFill/>
          <a:ln w="635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32"/>
          <p:cNvSpPr>
            <a:spLocks noChangeShapeType="1"/>
          </p:cNvSpPr>
          <p:nvPr/>
        </p:nvSpPr>
        <p:spPr bwMode="auto">
          <a:xfrm flipV="1">
            <a:off x="7065963" y="6724650"/>
            <a:ext cx="442912" cy="3175"/>
          </a:xfrm>
          <a:prstGeom prst="line">
            <a:avLst/>
          </a:prstGeom>
          <a:noFill/>
          <a:ln w="635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924301" y="3667125"/>
            <a:ext cx="1857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Penumbra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00526" y="5706130"/>
            <a:ext cx="1381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Umbra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5" name="Picture 34" descr="94TSE_ShortSe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0"/>
            <a:ext cx="3859213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422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a Gravitational Wave</a:t>
            </a:r>
            <a:endParaRPr lang="en-US" dirty="0"/>
          </a:p>
        </p:txBody>
      </p:sp>
      <p:pic>
        <p:nvPicPr>
          <p:cNvPr id="3" name="LIGO_GWaveThroughEarth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9728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90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960’s Weber Ba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Aluminum cylinders</a:t>
            </a:r>
          </a:p>
          <a:p>
            <a:pPr lvl="2"/>
            <a:r>
              <a:rPr lang="en-US" dirty="0" smtClean="0"/>
              <a:t>1 m diameter</a:t>
            </a:r>
          </a:p>
          <a:p>
            <a:pPr lvl="2"/>
            <a:r>
              <a:rPr lang="en-US" dirty="0" smtClean="0"/>
              <a:t>2 m long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Would be deformed by </a:t>
            </a:r>
          </a:p>
          <a:p>
            <a:pPr marL="457200" lvl="1" indent="0">
              <a:buNone/>
            </a:pPr>
            <a:r>
              <a:rPr lang="en-US" dirty="0" smtClean="0"/>
              <a:t>      gravitational waves and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vibrate in response</a:t>
            </a:r>
          </a:p>
          <a:p>
            <a:pPr lvl="1"/>
            <a:r>
              <a:rPr lang="en-US" dirty="0" smtClean="0"/>
              <a:t> Detections claimed in</a:t>
            </a:r>
          </a:p>
          <a:p>
            <a:pPr marL="457200" lvl="1" indent="0">
              <a:buNone/>
            </a:pPr>
            <a:r>
              <a:rPr lang="en-US" dirty="0" smtClean="0"/>
              <a:t>      1969 &amp; 1970 later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disproven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5122" name="Picture 2" descr="https://physics.aps.org/assets/5fa633e0-8ab2-4f1d-ab5c-825f0b566cd3/e19_1_medium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634" y="932957"/>
            <a:ext cx="3403929" cy="4928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81760" y="5108792"/>
            <a:ext cx="2381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Joseph Weber</a:t>
            </a:r>
            <a:endParaRPr lang="en-US" sz="2000" dirty="0">
              <a:solidFill>
                <a:srgbClr val="FFFF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775" y="2752725"/>
            <a:ext cx="238125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11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i2.wp.com/aero-data.com/wp-content/uploads/2016/02/LIGO_ADC08_2002052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63" t="7886" r="27730" b="5680"/>
          <a:stretch/>
        </p:blipFill>
        <p:spPr bwMode="auto">
          <a:xfrm>
            <a:off x="5202622" y="1056289"/>
            <a:ext cx="3736427" cy="463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feromete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1960’s First Ideas</a:t>
            </a:r>
          </a:p>
          <a:p>
            <a:pPr lvl="2"/>
            <a:r>
              <a:rPr lang="en-US" dirty="0" smtClean="0"/>
              <a:t>Prototypes at Hughes </a:t>
            </a:r>
          </a:p>
          <a:p>
            <a:pPr marL="914400" lvl="2" indent="0">
              <a:buNone/>
            </a:pPr>
            <a:r>
              <a:rPr lang="en-US" dirty="0" smtClean="0"/>
              <a:t>Research Labs</a:t>
            </a:r>
          </a:p>
          <a:p>
            <a:pPr lvl="1"/>
            <a:r>
              <a:rPr lang="en-US" dirty="0" smtClean="0"/>
              <a:t>1970’s</a:t>
            </a:r>
          </a:p>
          <a:p>
            <a:pPr lvl="2"/>
            <a:r>
              <a:rPr lang="en-US" dirty="0" smtClean="0"/>
              <a:t>Improved prototypes at </a:t>
            </a:r>
          </a:p>
          <a:p>
            <a:pPr marL="914400" lvl="2" indent="0">
              <a:buNone/>
            </a:pPr>
            <a:r>
              <a:rPr lang="en-US" dirty="0" smtClean="0"/>
              <a:t>MIT &amp; in Europe</a:t>
            </a:r>
          </a:p>
          <a:p>
            <a:pPr lvl="1"/>
            <a:r>
              <a:rPr lang="en-US" dirty="0" smtClean="0"/>
              <a:t> 1980’s</a:t>
            </a:r>
          </a:p>
          <a:p>
            <a:pPr lvl="2"/>
            <a:r>
              <a:rPr lang="en-US" dirty="0" smtClean="0"/>
              <a:t>NSF-funded Prototypes</a:t>
            </a:r>
          </a:p>
          <a:p>
            <a:pPr marL="914400" lvl="2" indent="0">
              <a:buNone/>
            </a:pPr>
            <a:r>
              <a:rPr lang="en-US" dirty="0" smtClean="0"/>
              <a:t>at Caltech &amp; MIT</a:t>
            </a:r>
            <a:endParaRPr lang="en-US" dirty="0"/>
          </a:p>
          <a:p>
            <a:pPr lvl="1"/>
            <a:r>
              <a:rPr lang="en-US" dirty="0" smtClean="0"/>
              <a:t>1984: LIG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36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ferometers</a:t>
            </a:r>
          </a:p>
          <a:p>
            <a:pPr lvl="1"/>
            <a:r>
              <a:rPr lang="en-US" dirty="0" smtClean="0"/>
              <a:t>“Interference” = addition of waves</a:t>
            </a:r>
            <a:endParaRPr lang="en-US" dirty="0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19250" y="2362199"/>
            <a:ext cx="2627679" cy="487363"/>
            <a:chOff x="2519" y="2248"/>
            <a:chExt cx="10945" cy="2029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619250" y="3295649"/>
            <a:ext cx="2627679" cy="487363"/>
            <a:chOff x="2519" y="2248"/>
            <a:chExt cx="10945" cy="2029"/>
          </a:xfrm>
        </p:grpSpPr>
        <p:sp>
          <p:nvSpPr>
            <p:cNvPr id="8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4833938" y="2362199"/>
            <a:ext cx="2627679" cy="487363"/>
            <a:chOff x="2519" y="2248"/>
            <a:chExt cx="10945" cy="2029"/>
          </a:xfrm>
        </p:grpSpPr>
        <p:sp>
          <p:nvSpPr>
            <p:cNvPr id="11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2"/>
          <p:cNvGrpSpPr>
            <a:grpSpLocks/>
          </p:cNvGrpSpPr>
          <p:nvPr/>
        </p:nvGrpSpPr>
        <p:grpSpPr bwMode="auto">
          <a:xfrm flipV="1">
            <a:off x="4833938" y="3277321"/>
            <a:ext cx="2627679" cy="487363"/>
            <a:chOff x="2519" y="2248"/>
            <a:chExt cx="10945" cy="2029"/>
          </a:xfrm>
        </p:grpSpPr>
        <p:sp>
          <p:nvSpPr>
            <p:cNvPr id="14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466364" y="2780218"/>
            <a:ext cx="9334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+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81052" y="2771054"/>
            <a:ext cx="9334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+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66364" y="3713668"/>
            <a:ext cx="9334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=</a:t>
            </a:r>
            <a:endParaRPr lang="en-US" sz="3200" dirty="0">
              <a:solidFill>
                <a:srgbClr val="FFFFFF"/>
              </a:solidFill>
            </a:endParaRPr>
          </a:p>
        </p:txBody>
      </p: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1619250" y="4229098"/>
            <a:ext cx="2627679" cy="969264"/>
            <a:chOff x="2519" y="2248"/>
            <a:chExt cx="10945" cy="2029"/>
          </a:xfrm>
        </p:grpSpPr>
        <p:sp>
          <p:nvSpPr>
            <p:cNvPr id="20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3" name="Straight Connector 22"/>
          <p:cNvCxnSpPr/>
          <p:nvPr/>
        </p:nvCxnSpPr>
        <p:spPr>
          <a:xfrm flipV="1">
            <a:off x="4835613" y="4657725"/>
            <a:ext cx="2624328" cy="0"/>
          </a:xfrm>
          <a:prstGeom prst="line">
            <a:avLst/>
          </a:prstGeom>
          <a:ln w="28575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681052" y="3686175"/>
            <a:ext cx="9334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=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42251" y="5480267"/>
            <a:ext cx="238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Constructive Interferenc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56939" y="5480267"/>
            <a:ext cx="238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Destructive Interference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53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4" grpId="0"/>
      <p:bldP spid="25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ferometers</a:t>
            </a:r>
          </a:p>
          <a:p>
            <a:pPr lvl="1"/>
            <a:r>
              <a:rPr lang="en-US" dirty="0" smtClean="0"/>
              <a:t>Light waves interfere 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768" y="2200274"/>
            <a:ext cx="5617458" cy="395984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530945" y="3289517"/>
            <a:ext cx="238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Constructive Interferenc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30945" y="4184867"/>
            <a:ext cx="238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Destructive Interferenc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857750" y="3505200"/>
            <a:ext cx="1971675" cy="542925"/>
          </a:xfrm>
          <a:custGeom>
            <a:avLst/>
            <a:gdLst>
              <a:gd name="connsiteX0" fmla="*/ 1971675 w 1971675"/>
              <a:gd name="connsiteY0" fmla="*/ 0 h 542925"/>
              <a:gd name="connsiteX1" fmla="*/ 485775 w 1971675"/>
              <a:gd name="connsiteY1" fmla="*/ 304800 h 542925"/>
              <a:gd name="connsiteX2" fmla="*/ 742950 w 1971675"/>
              <a:gd name="connsiteY2" fmla="*/ 371475 h 542925"/>
              <a:gd name="connsiteX3" fmla="*/ 0 w 1971675"/>
              <a:gd name="connsiteY3" fmla="*/ 542925 h 542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71675" h="542925">
                <a:moveTo>
                  <a:pt x="1971675" y="0"/>
                </a:moveTo>
                <a:cubicBezTo>
                  <a:pt x="1331118" y="121444"/>
                  <a:pt x="690562" y="242888"/>
                  <a:pt x="485775" y="304800"/>
                </a:cubicBezTo>
                <a:cubicBezTo>
                  <a:pt x="280988" y="366712"/>
                  <a:pt x="823912" y="331788"/>
                  <a:pt x="742950" y="371475"/>
                </a:cubicBezTo>
                <a:cubicBezTo>
                  <a:pt x="661987" y="411163"/>
                  <a:pt x="330993" y="477044"/>
                  <a:pt x="0" y="542925"/>
                </a:cubicBezTo>
              </a:path>
            </a:pathLst>
          </a:custGeom>
          <a:noFill/>
          <a:ln>
            <a:solidFill>
              <a:srgbClr val="FFFF00"/>
            </a:solidFill>
            <a:headEnd type="none" w="med" len="med"/>
            <a:tailEnd type="arrow" w="med" len="med"/>
          </a:ln>
          <a:effectLst>
            <a:outerShdw dist="25400" dir="2700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4686301" y="4381500"/>
            <a:ext cx="2247900" cy="523875"/>
          </a:xfrm>
          <a:custGeom>
            <a:avLst/>
            <a:gdLst>
              <a:gd name="connsiteX0" fmla="*/ 1971675 w 1971675"/>
              <a:gd name="connsiteY0" fmla="*/ 0 h 542925"/>
              <a:gd name="connsiteX1" fmla="*/ 485775 w 1971675"/>
              <a:gd name="connsiteY1" fmla="*/ 304800 h 542925"/>
              <a:gd name="connsiteX2" fmla="*/ 742950 w 1971675"/>
              <a:gd name="connsiteY2" fmla="*/ 371475 h 542925"/>
              <a:gd name="connsiteX3" fmla="*/ 0 w 1971675"/>
              <a:gd name="connsiteY3" fmla="*/ 542925 h 542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71675" h="542925">
                <a:moveTo>
                  <a:pt x="1971675" y="0"/>
                </a:moveTo>
                <a:cubicBezTo>
                  <a:pt x="1331118" y="121444"/>
                  <a:pt x="690562" y="242888"/>
                  <a:pt x="485775" y="304800"/>
                </a:cubicBezTo>
                <a:cubicBezTo>
                  <a:pt x="280988" y="366712"/>
                  <a:pt x="823912" y="331788"/>
                  <a:pt x="742950" y="371475"/>
                </a:cubicBezTo>
                <a:cubicBezTo>
                  <a:pt x="661987" y="411163"/>
                  <a:pt x="330993" y="477044"/>
                  <a:pt x="0" y="542925"/>
                </a:cubicBezTo>
              </a:path>
            </a:pathLst>
          </a:custGeom>
          <a:noFill/>
          <a:ln>
            <a:solidFill>
              <a:srgbClr val="FFFF00"/>
            </a:solidFill>
            <a:headEnd type="none" w="med" len="med"/>
            <a:tailEnd type="arrow" w="med" len="med"/>
          </a:ln>
          <a:effectLst>
            <a:outerShdw dist="25400" dir="2700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http://images.tutorvista.com/cms/images/95/wave-interferenc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25" y="784225"/>
            <a:ext cx="2463800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135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681990"/>
          </a:xfrm>
        </p:spPr>
        <p:txBody>
          <a:bodyPr>
            <a:normAutofit/>
          </a:bodyPr>
          <a:lstStyle/>
          <a:p>
            <a:r>
              <a:rPr lang="en-US" dirty="0" smtClean="0"/>
              <a:t>Interferometer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714500"/>
            <a:ext cx="32956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Send a beam of light in two directions </a:t>
            </a:r>
          </a:p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(peaks &amp; troughs aligned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322644" y="1618780"/>
            <a:ext cx="5821356" cy="5239220"/>
            <a:chOff x="3230557" y="1628775"/>
            <a:chExt cx="5810250" cy="5229225"/>
          </a:xfrm>
        </p:grpSpPr>
        <p:sp>
          <p:nvSpPr>
            <p:cNvPr id="5" name="Rectangle 4"/>
            <p:cNvSpPr/>
            <p:nvPr/>
          </p:nvSpPr>
          <p:spPr>
            <a:xfrm>
              <a:off x="3230557" y="1628775"/>
              <a:ext cx="5810250" cy="522922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1008" y="1633537"/>
              <a:ext cx="5809348" cy="5219700"/>
            </a:xfrm>
            <a:prstGeom prst="rect">
              <a:avLst/>
            </a:prstGeom>
          </p:spPr>
        </p:pic>
      </p:grpSp>
      <p:sp>
        <p:nvSpPr>
          <p:cNvPr id="15" name="Freeform 14"/>
          <p:cNvSpPr/>
          <p:nvPr/>
        </p:nvSpPr>
        <p:spPr>
          <a:xfrm>
            <a:off x="3228973" y="2638426"/>
            <a:ext cx="2143125" cy="2181225"/>
          </a:xfrm>
          <a:custGeom>
            <a:avLst/>
            <a:gdLst>
              <a:gd name="connsiteX0" fmla="*/ 1971675 w 1971675"/>
              <a:gd name="connsiteY0" fmla="*/ 0 h 542925"/>
              <a:gd name="connsiteX1" fmla="*/ 485775 w 1971675"/>
              <a:gd name="connsiteY1" fmla="*/ 304800 h 542925"/>
              <a:gd name="connsiteX2" fmla="*/ 742950 w 1971675"/>
              <a:gd name="connsiteY2" fmla="*/ 371475 h 542925"/>
              <a:gd name="connsiteX3" fmla="*/ 0 w 1971675"/>
              <a:gd name="connsiteY3" fmla="*/ 542925 h 542925"/>
              <a:gd name="connsiteX0" fmla="*/ 118276 w 2290389"/>
              <a:gd name="connsiteY0" fmla="*/ 0 h 1428750"/>
              <a:gd name="connsiteX1" fmla="*/ 1985176 w 2290389"/>
              <a:gd name="connsiteY1" fmla="*/ 1190625 h 1428750"/>
              <a:gd name="connsiteX2" fmla="*/ 2242351 w 2290389"/>
              <a:gd name="connsiteY2" fmla="*/ 1257300 h 1428750"/>
              <a:gd name="connsiteX3" fmla="*/ 1499401 w 2290389"/>
              <a:gd name="connsiteY3" fmla="*/ 1428750 h 1428750"/>
              <a:gd name="connsiteX0" fmla="*/ 0 w 2172113"/>
              <a:gd name="connsiteY0" fmla="*/ 0 h 1428750"/>
              <a:gd name="connsiteX1" fmla="*/ 1866900 w 2172113"/>
              <a:gd name="connsiteY1" fmla="*/ 1190625 h 1428750"/>
              <a:gd name="connsiteX2" fmla="*/ 2124075 w 2172113"/>
              <a:gd name="connsiteY2" fmla="*/ 1257300 h 1428750"/>
              <a:gd name="connsiteX3" fmla="*/ 1381125 w 2172113"/>
              <a:gd name="connsiteY3" fmla="*/ 1428750 h 1428750"/>
              <a:gd name="connsiteX0" fmla="*/ 0 w 2340680"/>
              <a:gd name="connsiteY0" fmla="*/ 0 h 1485900"/>
              <a:gd name="connsiteX1" fmla="*/ 2028825 w 2340680"/>
              <a:gd name="connsiteY1" fmla="*/ 1247775 h 1485900"/>
              <a:gd name="connsiteX2" fmla="*/ 2286000 w 2340680"/>
              <a:gd name="connsiteY2" fmla="*/ 1314450 h 1485900"/>
              <a:gd name="connsiteX3" fmla="*/ 1543050 w 2340680"/>
              <a:gd name="connsiteY3" fmla="*/ 1485900 h 1485900"/>
              <a:gd name="connsiteX0" fmla="*/ 0 w 2073084"/>
              <a:gd name="connsiteY0" fmla="*/ 0 h 1485900"/>
              <a:gd name="connsiteX1" fmla="*/ 2028825 w 2073084"/>
              <a:gd name="connsiteY1" fmla="*/ 1247775 h 1485900"/>
              <a:gd name="connsiteX2" fmla="*/ 1409700 w 2073084"/>
              <a:gd name="connsiteY2" fmla="*/ 1085850 h 1485900"/>
              <a:gd name="connsiteX3" fmla="*/ 1543050 w 2073084"/>
              <a:gd name="connsiteY3" fmla="*/ 1485900 h 1485900"/>
              <a:gd name="connsiteX0" fmla="*/ 0 w 2072942"/>
              <a:gd name="connsiteY0" fmla="*/ 0 h 1533525"/>
              <a:gd name="connsiteX1" fmla="*/ 2028825 w 2072942"/>
              <a:gd name="connsiteY1" fmla="*/ 1247775 h 1533525"/>
              <a:gd name="connsiteX2" fmla="*/ 1409700 w 2072942"/>
              <a:gd name="connsiteY2" fmla="*/ 1085850 h 1533525"/>
              <a:gd name="connsiteX3" fmla="*/ 1562100 w 2072942"/>
              <a:gd name="connsiteY3" fmla="*/ 1533525 h 1533525"/>
              <a:gd name="connsiteX0" fmla="*/ 0 w 2072942"/>
              <a:gd name="connsiteY0" fmla="*/ 0 h 1533525"/>
              <a:gd name="connsiteX1" fmla="*/ 2028825 w 2072942"/>
              <a:gd name="connsiteY1" fmla="*/ 1247775 h 1533525"/>
              <a:gd name="connsiteX2" fmla="*/ 1409700 w 2072942"/>
              <a:gd name="connsiteY2" fmla="*/ 1085850 h 1533525"/>
              <a:gd name="connsiteX3" fmla="*/ 1562100 w 2072942"/>
              <a:gd name="connsiteY3" fmla="*/ 1533525 h 1533525"/>
              <a:gd name="connsiteX0" fmla="*/ 0 w 2076450"/>
              <a:gd name="connsiteY0" fmla="*/ 0 h 2228850"/>
              <a:gd name="connsiteX1" fmla="*/ 2028825 w 2076450"/>
              <a:gd name="connsiteY1" fmla="*/ 1247775 h 2228850"/>
              <a:gd name="connsiteX2" fmla="*/ 1409700 w 2076450"/>
              <a:gd name="connsiteY2" fmla="*/ 1085850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2028825 w 2076450"/>
              <a:gd name="connsiteY1" fmla="*/ 124777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162175"/>
              <a:gd name="connsiteY0" fmla="*/ 0 h 2152650"/>
              <a:gd name="connsiteX1" fmla="*/ 1847850 w 2162175"/>
              <a:gd name="connsiteY1" fmla="*/ 164782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62175"/>
              <a:gd name="connsiteY0" fmla="*/ 0 h 2152650"/>
              <a:gd name="connsiteX1" fmla="*/ 1847850 w 2162175"/>
              <a:gd name="connsiteY1" fmla="*/ 164782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62175"/>
              <a:gd name="connsiteY0" fmla="*/ 0 h 2152650"/>
              <a:gd name="connsiteX1" fmla="*/ 1609725 w 2162175"/>
              <a:gd name="connsiteY1" fmla="*/ 151447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43125"/>
              <a:gd name="connsiteY0" fmla="*/ 0 h 2181225"/>
              <a:gd name="connsiteX1" fmla="*/ 1609725 w 2143125"/>
              <a:gd name="connsiteY1" fmla="*/ 1514475 h 2181225"/>
              <a:gd name="connsiteX2" fmla="*/ 1095375 w 2143125"/>
              <a:gd name="connsiteY2" fmla="*/ 1323975 h 2181225"/>
              <a:gd name="connsiteX3" fmla="*/ 2143125 w 2143125"/>
              <a:gd name="connsiteY3" fmla="*/ 2181225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3125" h="2181225">
                <a:moveTo>
                  <a:pt x="0" y="0"/>
                </a:moveTo>
                <a:cubicBezTo>
                  <a:pt x="540543" y="511969"/>
                  <a:pt x="1427163" y="1293813"/>
                  <a:pt x="1609725" y="1514475"/>
                </a:cubicBezTo>
                <a:cubicBezTo>
                  <a:pt x="1792287" y="1735137"/>
                  <a:pt x="1006475" y="1212850"/>
                  <a:pt x="1095375" y="1323975"/>
                </a:cubicBezTo>
                <a:cubicBezTo>
                  <a:pt x="1184275" y="1435100"/>
                  <a:pt x="1731168" y="1877219"/>
                  <a:pt x="2143125" y="2181225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48350" y="1885950"/>
            <a:ext cx="32956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eams travel different distances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ifference = n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  constructive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ifference ≠ </a:t>
            </a:r>
            <a:r>
              <a:rPr lang="en-US" sz="2000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 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destructi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16200000">
            <a:off x="1640080" y="2779522"/>
            <a:ext cx="169306" cy="1948799"/>
          </a:xfrm>
          <a:prstGeom prst="rightBrace">
            <a:avLst>
              <a:gd name="adj1" fmla="val 65817"/>
              <a:gd name="adj2" fmla="val 50000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12953" y="3268796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  <a:sym typeface="Symbol"/>
              </a:rPr>
              <a:t> = </a:t>
            </a:r>
            <a:r>
              <a:rPr lang="en-US" dirty="0" smtClean="0">
                <a:solidFill>
                  <a:srgbClr val="FFFF00"/>
                </a:solidFill>
                <a:sym typeface="Symbol"/>
              </a:rPr>
              <a:t>wavelengt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238125" y="3927475"/>
            <a:ext cx="2962275" cy="1117600"/>
          </a:xfrm>
          <a:custGeom>
            <a:avLst/>
            <a:gdLst>
              <a:gd name="T0" fmla="*/ 0 w 2737"/>
              <a:gd name="T1" fmla="*/ 862 h 1759"/>
              <a:gd name="T2" fmla="*/ 454 w 2737"/>
              <a:gd name="T3" fmla="*/ 6 h 1759"/>
              <a:gd name="T4" fmla="*/ 913 w 2737"/>
              <a:gd name="T5" fmla="*/ 867 h 1759"/>
              <a:gd name="T6" fmla="*/ 1371 w 2737"/>
              <a:gd name="T7" fmla="*/ 1759 h 1759"/>
              <a:gd name="T8" fmla="*/ 1828 w 2737"/>
              <a:gd name="T9" fmla="*/ 867 h 1759"/>
              <a:gd name="T10" fmla="*/ 2284 w 2737"/>
              <a:gd name="T11" fmla="*/ 2 h 1759"/>
              <a:gd name="T12" fmla="*/ 2737 w 2737"/>
              <a:gd name="T13" fmla="*/ 864 h 17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37" h="1759">
                <a:moveTo>
                  <a:pt x="0" y="862"/>
                </a:moveTo>
                <a:cubicBezTo>
                  <a:pt x="103" y="588"/>
                  <a:pt x="295" y="6"/>
                  <a:pt x="454" y="6"/>
                </a:cubicBezTo>
                <a:cubicBezTo>
                  <a:pt x="613" y="6"/>
                  <a:pt x="865" y="702"/>
                  <a:pt x="913" y="867"/>
                </a:cubicBezTo>
                <a:cubicBezTo>
                  <a:pt x="961" y="1032"/>
                  <a:pt x="1148" y="1754"/>
                  <a:pt x="1371" y="1759"/>
                </a:cubicBezTo>
                <a:cubicBezTo>
                  <a:pt x="1519" y="1759"/>
                  <a:pt x="1786" y="1002"/>
                  <a:pt x="1828" y="867"/>
                </a:cubicBezTo>
                <a:cubicBezTo>
                  <a:pt x="1870" y="732"/>
                  <a:pt x="2074" y="0"/>
                  <a:pt x="2284" y="2"/>
                </a:cubicBezTo>
                <a:cubicBezTo>
                  <a:pt x="2494" y="4"/>
                  <a:pt x="2662" y="684"/>
                  <a:pt x="2737" y="864"/>
                </a:cubicBezTo>
              </a:path>
            </a:pathLst>
          </a:cu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6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681990"/>
          </a:xfrm>
        </p:spPr>
        <p:txBody>
          <a:bodyPr>
            <a:normAutofit/>
          </a:bodyPr>
          <a:lstStyle/>
          <a:p>
            <a:r>
              <a:rPr lang="en-US" dirty="0" smtClean="0"/>
              <a:t>Interferometer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714500"/>
            <a:ext cx="32956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Send a beam of light in two directions </a:t>
            </a:r>
          </a:p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(peaks &amp; troughs aligned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322644" y="1618780"/>
            <a:ext cx="5821356" cy="5239220"/>
            <a:chOff x="3230557" y="1628775"/>
            <a:chExt cx="5810250" cy="5229225"/>
          </a:xfrm>
        </p:grpSpPr>
        <p:sp>
          <p:nvSpPr>
            <p:cNvPr id="5" name="Rectangle 4"/>
            <p:cNvSpPr/>
            <p:nvPr/>
          </p:nvSpPr>
          <p:spPr>
            <a:xfrm>
              <a:off x="3230557" y="1628775"/>
              <a:ext cx="5810250" cy="522922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1008" y="1633537"/>
              <a:ext cx="5809348" cy="5219700"/>
            </a:xfrm>
            <a:prstGeom prst="rect">
              <a:avLst/>
            </a:prstGeom>
          </p:spPr>
        </p:pic>
      </p:grpSp>
      <p:sp>
        <p:nvSpPr>
          <p:cNvPr id="15" name="Freeform 14"/>
          <p:cNvSpPr/>
          <p:nvPr/>
        </p:nvSpPr>
        <p:spPr>
          <a:xfrm>
            <a:off x="3228973" y="2638426"/>
            <a:ext cx="2143125" cy="2181225"/>
          </a:xfrm>
          <a:custGeom>
            <a:avLst/>
            <a:gdLst>
              <a:gd name="connsiteX0" fmla="*/ 1971675 w 1971675"/>
              <a:gd name="connsiteY0" fmla="*/ 0 h 542925"/>
              <a:gd name="connsiteX1" fmla="*/ 485775 w 1971675"/>
              <a:gd name="connsiteY1" fmla="*/ 304800 h 542925"/>
              <a:gd name="connsiteX2" fmla="*/ 742950 w 1971675"/>
              <a:gd name="connsiteY2" fmla="*/ 371475 h 542925"/>
              <a:gd name="connsiteX3" fmla="*/ 0 w 1971675"/>
              <a:gd name="connsiteY3" fmla="*/ 542925 h 542925"/>
              <a:gd name="connsiteX0" fmla="*/ 118276 w 2290389"/>
              <a:gd name="connsiteY0" fmla="*/ 0 h 1428750"/>
              <a:gd name="connsiteX1" fmla="*/ 1985176 w 2290389"/>
              <a:gd name="connsiteY1" fmla="*/ 1190625 h 1428750"/>
              <a:gd name="connsiteX2" fmla="*/ 2242351 w 2290389"/>
              <a:gd name="connsiteY2" fmla="*/ 1257300 h 1428750"/>
              <a:gd name="connsiteX3" fmla="*/ 1499401 w 2290389"/>
              <a:gd name="connsiteY3" fmla="*/ 1428750 h 1428750"/>
              <a:gd name="connsiteX0" fmla="*/ 0 w 2172113"/>
              <a:gd name="connsiteY0" fmla="*/ 0 h 1428750"/>
              <a:gd name="connsiteX1" fmla="*/ 1866900 w 2172113"/>
              <a:gd name="connsiteY1" fmla="*/ 1190625 h 1428750"/>
              <a:gd name="connsiteX2" fmla="*/ 2124075 w 2172113"/>
              <a:gd name="connsiteY2" fmla="*/ 1257300 h 1428750"/>
              <a:gd name="connsiteX3" fmla="*/ 1381125 w 2172113"/>
              <a:gd name="connsiteY3" fmla="*/ 1428750 h 1428750"/>
              <a:gd name="connsiteX0" fmla="*/ 0 w 2340680"/>
              <a:gd name="connsiteY0" fmla="*/ 0 h 1485900"/>
              <a:gd name="connsiteX1" fmla="*/ 2028825 w 2340680"/>
              <a:gd name="connsiteY1" fmla="*/ 1247775 h 1485900"/>
              <a:gd name="connsiteX2" fmla="*/ 2286000 w 2340680"/>
              <a:gd name="connsiteY2" fmla="*/ 1314450 h 1485900"/>
              <a:gd name="connsiteX3" fmla="*/ 1543050 w 2340680"/>
              <a:gd name="connsiteY3" fmla="*/ 1485900 h 1485900"/>
              <a:gd name="connsiteX0" fmla="*/ 0 w 2073084"/>
              <a:gd name="connsiteY0" fmla="*/ 0 h 1485900"/>
              <a:gd name="connsiteX1" fmla="*/ 2028825 w 2073084"/>
              <a:gd name="connsiteY1" fmla="*/ 1247775 h 1485900"/>
              <a:gd name="connsiteX2" fmla="*/ 1409700 w 2073084"/>
              <a:gd name="connsiteY2" fmla="*/ 1085850 h 1485900"/>
              <a:gd name="connsiteX3" fmla="*/ 1543050 w 2073084"/>
              <a:gd name="connsiteY3" fmla="*/ 1485900 h 1485900"/>
              <a:gd name="connsiteX0" fmla="*/ 0 w 2072942"/>
              <a:gd name="connsiteY0" fmla="*/ 0 h 1533525"/>
              <a:gd name="connsiteX1" fmla="*/ 2028825 w 2072942"/>
              <a:gd name="connsiteY1" fmla="*/ 1247775 h 1533525"/>
              <a:gd name="connsiteX2" fmla="*/ 1409700 w 2072942"/>
              <a:gd name="connsiteY2" fmla="*/ 1085850 h 1533525"/>
              <a:gd name="connsiteX3" fmla="*/ 1562100 w 2072942"/>
              <a:gd name="connsiteY3" fmla="*/ 1533525 h 1533525"/>
              <a:gd name="connsiteX0" fmla="*/ 0 w 2072942"/>
              <a:gd name="connsiteY0" fmla="*/ 0 h 1533525"/>
              <a:gd name="connsiteX1" fmla="*/ 2028825 w 2072942"/>
              <a:gd name="connsiteY1" fmla="*/ 1247775 h 1533525"/>
              <a:gd name="connsiteX2" fmla="*/ 1409700 w 2072942"/>
              <a:gd name="connsiteY2" fmla="*/ 1085850 h 1533525"/>
              <a:gd name="connsiteX3" fmla="*/ 1562100 w 2072942"/>
              <a:gd name="connsiteY3" fmla="*/ 1533525 h 1533525"/>
              <a:gd name="connsiteX0" fmla="*/ 0 w 2076450"/>
              <a:gd name="connsiteY0" fmla="*/ 0 h 2228850"/>
              <a:gd name="connsiteX1" fmla="*/ 2028825 w 2076450"/>
              <a:gd name="connsiteY1" fmla="*/ 1247775 h 2228850"/>
              <a:gd name="connsiteX2" fmla="*/ 1409700 w 2076450"/>
              <a:gd name="connsiteY2" fmla="*/ 1085850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2028825 w 2076450"/>
              <a:gd name="connsiteY1" fmla="*/ 124777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162175"/>
              <a:gd name="connsiteY0" fmla="*/ 0 h 2152650"/>
              <a:gd name="connsiteX1" fmla="*/ 1847850 w 2162175"/>
              <a:gd name="connsiteY1" fmla="*/ 164782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62175"/>
              <a:gd name="connsiteY0" fmla="*/ 0 h 2152650"/>
              <a:gd name="connsiteX1" fmla="*/ 1847850 w 2162175"/>
              <a:gd name="connsiteY1" fmla="*/ 164782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62175"/>
              <a:gd name="connsiteY0" fmla="*/ 0 h 2152650"/>
              <a:gd name="connsiteX1" fmla="*/ 1609725 w 2162175"/>
              <a:gd name="connsiteY1" fmla="*/ 151447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43125"/>
              <a:gd name="connsiteY0" fmla="*/ 0 h 2181225"/>
              <a:gd name="connsiteX1" fmla="*/ 1609725 w 2143125"/>
              <a:gd name="connsiteY1" fmla="*/ 1514475 h 2181225"/>
              <a:gd name="connsiteX2" fmla="*/ 1095375 w 2143125"/>
              <a:gd name="connsiteY2" fmla="*/ 1323975 h 2181225"/>
              <a:gd name="connsiteX3" fmla="*/ 2143125 w 2143125"/>
              <a:gd name="connsiteY3" fmla="*/ 2181225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3125" h="2181225">
                <a:moveTo>
                  <a:pt x="0" y="0"/>
                </a:moveTo>
                <a:cubicBezTo>
                  <a:pt x="540543" y="511969"/>
                  <a:pt x="1427163" y="1293813"/>
                  <a:pt x="1609725" y="1514475"/>
                </a:cubicBezTo>
                <a:cubicBezTo>
                  <a:pt x="1792287" y="1735137"/>
                  <a:pt x="1006475" y="1212850"/>
                  <a:pt x="1095375" y="1323975"/>
                </a:cubicBezTo>
                <a:cubicBezTo>
                  <a:pt x="1184275" y="1435100"/>
                  <a:pt x="1731168" y="1877219"/>
                  <a:pt x="2143125" y="2181225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48350" y="1952625"/>
            <a:ext cx="32956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eams travel different distances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iff. = n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  constructive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diff. </a:t>
            </a:r>
            <a:r>
              <a:rPr lang="en-US" sz="2000" dirty="0" smtClean="0">
                <a:solidFill>
                  <a:srgbClr val="0000FF"/>
                </a:solidFill>
              </a:rPr>
              <a:t>≠ </a:t>
            </a:r>
            <a:r>
              <a:rPr lang="en-US" sz="2000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 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destructi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16200000">
            <a:off x="1640080" y="2779522"/>
            <a:ext cx="169306" cy="1948799"/>
          </a:xfrm>
          <a:prstGeom prst="rightBrace">
            <a:avLst>
              <a:gd name="adj1" fmla="val 65817"/>
              <a:gd name="adj2" fmla="val 50000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12953" y="3268796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  <a:sym typeface="Symbol"/>
              </a:rPr>
              <a:t> = </a:t>
            </a:r>
            <a:r>
              <a:rPr lang="en-US" dirty="0" smtClean="0">
                <a:solidFill>
                  <a:srgbClr val="FFFF00"/>
                </a:solidFill>
                <a:sym typeface="Symbol"/>
              </a:rPr>
              <a:t>wavelengt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238125" y="3927475"/>
            <a:ext cx="2962275" cy="1117600"/>
          </a:xfrm>
          <a:custGeom>
            <a:avLst/>
            <a:gdLst>
              <a:gd name="T0" fmla="*/ 0 w 2737"/>
              <a:gd name="T1" fmla="*/ 862 h 1759"/>
              <a:gd name="T2" fmla="*/ 454 w 2737"/>
              <a:gd name="T3" fmla="*/ 6 h 1759"/>
              <a:gd name="T4" fmla="*/ 913 w 2737"/>
              <a:gd name="T5" fmla="*/ 867 h 1759"/>
              <a:gd name="T6" fmla="*/ 1371 w 2737"/>
              <a:gd name="T7" fmla="*/ 1759 h 1759"/>
              <a:gd name="T8" fmla="*/ 1828 w 2737"/>
              <a:gd name="T9" fmla="*/ 867 h 1759"/>
              <a:gd name="T10" fmla="*/ 2284 w 2737"/>
              <a:gd name="T11" fmla="*/ 2 h 1759"/>
              <a:gd name="T12" fmla="*/ 2737 w 2737"/>
              <a:gd name="T13" fmla="*/ 864 h 17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37" h="1759">
                <a:moveTo>
                  <a:pt x="0" y="862"/>
                </a:moveTo>
                <a:cubicBezTo>
                  <a:pt x="103" y="588"/>
                  <a:pt x="295" y="6"/>
                  <a:pt x="454" y="6"/>
                </a:cubicBezTo>
                <a:cubicBezTo>
                  <a:pt x="613" y="6"/>
                  <a:pt x="865" y="702"/>
                  <a:pt x="913" y="867"/>
                </a:cubicBezTo>
                <a:cubicBezTo>
                  <a:pt x="961" y="1032"/>
                  <a:pt x="1148" y="1754"/>
                  <a:pt x="1371" y="1759"/>
                </a:cubicBezTo>
                <a:cubicBezTo>
                  <a:pt x="1519" y="1759"/>
                  <a:pt x="1786" y="1002"/>
                  <a:pt x="1828" y="867"/>
                </a:cubicBezTo>
                <a:cubicBezTo>
                  <a:pt x="1870" y="732"/>
                  <a:pt x="2074" y="0"/>
                  <a:pt x="2284" y="2"/>
                </a:cubicBezTo>
                <a:cubicBezTo>
                  <a:pt x="2494" y="4"/>
                  <a:pt x="2662" y="684"/>
                  <a:pt x="2737" y="864"/>
                </a:cubicBezTo>
              </a:path>
            </a:pathLst>
          </a:cu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9144000" cy="6858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4000" y="0"/>
              <a:ext cx="7416000" cy="6858000"/>
            </a:xfrm>
            <a:prstGeom prst="rect">
              <a:avLst/>
            </a:prstGeom>
          </p:spPr>
        </p:pic>
      </p:grpSp>
      <p:sp>
        <p:nvSpPr>
          <p:cNvPr id="17" name="TextBox 16"/>
          <p:cNvSpPr txBox="1"/>
          <p:nvPr/>
        </p:nvSpPr>
        <p:spPr>
          <a:xfrm>
            <a:off x="3152775" y="190500"/>
            <a:ext cx="51244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hysics lab interferometer for students to measure small (&lt; micrometer) variations in distance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625" y="135255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hlinkClick r:id="rId4"/>
              </a:rPr>
              <a:t>https://www.youtube.com/watch?v=PlCYm_uG7QM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-76200" y="2524124"/>
            <a:ext cx="13430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Light            &amp; dark rings = “Fringes”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733424" y="1724025"/>
            <a:ext cx="800101" cy="819150"/>
          </a:xfrm>
          <a:custGeom>
            <a:avLst/>
            <a:gdLst>
              <a:gd name="connsiteX0" fmla="*/ 0 w 742950"/>
              <a:gd name="connsiteY0" fmla="*/ 485775 h 485775"/>
              <a:gd name="connsiteX1" fmla="*/ 390525 w 742950"/>
              <a:gd name="connsiteY1" fmla="*/ 200025 h 485775"/>
              <a:gd name="connsiteX2" fmla="*/ 323850 w 742950"/>
              <a:gd name="connsiteY2" fmla="*/ 381000 h 485775"/>
              <a:gd name="connsiteX3" fmla="*/ 742950 w 742950"/>
              <a:gd name="connsiteY3" fmla="*/ 0 h 485775"/>
              <a:gd name="connsiteX0" fmla="*/ 0 w 742950"/>
              <a:gd name="connsiteY0" fmla="*/ 485775 h 485775"/>
              <a:gd name="connsiteX1" fmla="*/ 381000 w 742950"/>
              <a:gd name="connsiteY1" fmla="*/ 171450 h 485775"/>
              <a:gd name="connsiteX2" fmla="*/ 323850 w 742950"/>
              <a:gd name="connsiteY2" fmla="*/ 381000 h 485775"/>
              <a:gd name="connsiteX3" fmla="*/ 742950 w 742950"/>
              <a:gd name="connsiteY3" fmla="*/ 0 h 485775"/>
              <a:gd name="connsiteX0" fmla="*/ 0 w 742950"/>
              <a:gd name="connsiteY0" fmla="*/ 485775 h 485775"/>
              <a:gd name="connsiteX1" fmla="*/ 381000 w 742950"/>
              <a:gd name="connsiteY1" fmla="*/ 171450 h 485775"/>
              <a:gd name="connsiteX2" fmla="*/ 257175 w 742950"/>
              <a:gd name="connsiteY2" fmla="*/ 409575 h 485775"/>
              <a:gd name="connsiteX3" fmla="*/ 742950 w 742950"/>
              <a:gd name="connsiteY3" fmla="*/ 0 h 485775"/>
              <a:gd name="connsiteX0" fmla="*/ 0 w 800100"/>
              <a:gd name="connsiteY0" fmla="*/ 609600 h 609600"/>
              <a:gd name="connsiteX1" fmla="*/ 381000 w 800100"/>
              <a:gd name="connsiteY1" fmla="*/ 295275 h 609600"/>
              <a:gd name="connsiteX2" fmla="*/ 257175 w 800100"/>
              <a:gd name="connsiteY2" fmla="*/ 533400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57175 w 800100"/>
              <a:gd name="connsiteY2" fmla="*/ 533400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28600 w 800100"/>
              <a:gd name="connsiteY2" fmla="*/ 547577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76225 w 800100"/>
              <a:gd name="connsiteY2" fmla="*/ 512135 h 609600"/>
              <a:gd name="connsiteX3" fmla="*/ 800100 w 800100"/>
              <a:gd name="connsiteY3" fmla="*/ 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0100" h="609600">
                <a:moveTo>
                  <a:pt x="0" y="609600"/>
                </a:moveTo>
                <a:cubicBezTo>
                  <a:pt x="168275" y="475456"/>
                  <a:pt x="268288" y="325696"/>
                  <a:pt x="314325" y="309452"/>
                </a:cubicBezTo>
                <a:cubicBezTo>
                  <a:pt x="360362" y="293208"/>
                  <a:pt x="206375" y="561347"/>
                  <a:pt x="276225" y="512135"/>
                </a:cubicBezTo>
                <a:cubicBezTo>
                  <a:pt x="346075" y="462923"/>
                  <a:pt x="619918" y="173831"/>
                  <a:pt x="80010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058025" y="1647825"/>
            <a:ext cx="20859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Moving mirror changes fringe pattern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1" name="Freeform 20"/>
          <p:cNvSpPr/>
          <p:nvPr/>
        </p:nvSpPr>
        <p:spPr>
          <a:xfrm rot="13198727">
            <a:off x="5967436" y="1396685"/>
            <a:ext cx="914354" cy="1350003"/>
          </a:xfrm>
          <a:custGeom>
            <a:avLst/>
            <a:gdLst>
              <a:gd name="connsiteX0" fmla="*/ 0 w 742950"/>
              <a:gd name="connsiteY0" fmla="*/ 485775 h 485775"/>
              <a:gd name="connsiteX1" fmla="*/ 390525 w 742950"/>
              <a:gd name="connsiteY1" fmla="*/ 200025 h 485775"/>
              <a:gd name="connsiteX2" fmla="*/ 323850 w 742950"/>
              <a:gd name="connsiteY2" fmla="*/ 381000 h 485775"/>
              <a:gd name="connsiteX3" fmla="*/ 742950 w 742950"/>
              <a:gd name="connsiteY3" fmla="*/ 0 h 485775"/>
              <a:gd name="connsiteX0" fmla="*/ 0 w 742950"/>
              <a:gd name="connsiteY0" fmla="*/ 485775 h 485775"/>
              <a:gd name="connsiteX1" fmla="*/ 381000 w 742950"/>
              <a:gd name="connsiteY1" fmla="*/ 171450 h 485775"/>
              <a:gd name="connsiteX2" fmla="*/ 323850 w 742950"/>
              <a:gd name="connsiteY2" fmla="*/ 381000 h 485775"/>
              <a:gd name="connsiteX3" fmla="*/ 742950 w 742950"/>
              <a:gd name="connsiteY3" fmla="*/ 0 h 485775"/>
              <a:gd name="connsiteX0" fmla="*/ 0 w 742950"/>
              <a:gd name="connsiteY0" fmla="*/ 485775 h 485775"/>
              <a:gd name="connsiteX1" fmla="*/ 381000 w 742950"/>
              <a:gd name="connsiteY1" fmla="*/ 171450 h 485775"/>
              <a:gd name="connsiteX2" fmla="*/ 257175 w 742950"/>
              <a:gd name="connsiteY2" fmla="*/ 409575 h 485775"/>
              <a:gd name="connsiteX3" fmla="*/ 742950 w 742950"/>
              <a:gd name="connsiteY3" fmla="*/ 0 h 485775"/>
              <a:gd name="connsiteX0" fmla="*/ 0 w 800100"/>
              <a:gd name="connsiteY0" fmla="*/ 609600 h 609600"/>
              <a:gd name="connsiteX1" fmla="*/ 381000 w 800100"/>
              <a:gd name="connsiteY1" fmla="*/ 295275 h 609600"/>
              <a:gd name="connsiteX2" fmla="*/ 257175 w 800100"/>
              <a:gd name="connsiteY2" fmla="*/ 533400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57175 w 800100"/>
              <a:gd name="connsiteY2" fmla="*/ 533400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28600 w 800100"/>
              <a:gd name="connsiteY2" fmla="*/ 547577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76225 w 800100"/>
              <a:gd name="connsiteY2" fmla="*/ 512135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649288 w 800100"/>
              <a:gd name="connsiteY1" fmla="*/ 507457 h 609600"/>
              <a:gd name="connsiteX2" fmla="*/ 276225 w 800100"/>
              <a:gd name="connsiteY2" fmla="*/ 512135 h 609600"/>
              <a:gd name="connsiteX3" fmla="*/ 800100 w 800100"/>
              <a:gd name="connsiteY3" fmla="*/ 0 h 609600"/>
              <a:gd name="connsiteX0" fmla="*/ 0 w 782020"/>
              <a:gd name="connsiteY0" fmla="*/ 857328 h 857328"/>
              <a:gd name="connsiteX1" fmla="*/ 631208 w 782020"/>
              <a:gd name="connsiteY1" fmla="*/ 507457 h 857328"/>
              <a:gd name="connsiteX2" fmla="*/ 258145 w 782020"/>
              <a:gd name="connsiteY2" fmla="*/ 512135 h 857328"/>
              <a:gd name="connsiteX3" fmla="*/ 782020 w 782020"/>
              <a:gd name="connsiteY3" fmla="*/ 0 h 857328"/>
              <a:gd name="connsiteX0" fmla="*/ 0 w 782020"/>
              <a:gd name="connsiteY0" fmla="*/ 857328 h 857328"/>
              <a:gd name="connsiteX1" fmla="*/ 631208 w 782020"/>
              <a:gd name="connsiteY1" fmla="*/ 507457 h 857328"/>
              <a:gd name="connsiteX2" fmla="*/ 8356 w 782020"/>
              <a:gd name="connsiteY2" fmla="*/ 566244 h 857328"/>
              <a:gd name="connsiteX3" fmla="*/ 782020 w 782020"/>
              <a:gd name="connsiteY3" fmla="*/ 0 h 857328"/>
              <a:gd name="connsiteX0" fmla="*/ 0 w 782020"/>
              <a:gd name="connsiteY0" fmla="*/ 857328 h 857328"/>
              <a:gd name="connsiteX1" fmla="*/ 421225 w 782020"/>
              <a:gd name="connsiteY1" fmla="*/ 453475 h 857328"/>
              <a:gd name="connsiteX2" fmla="*/ 8356 w 782020"/>
              <a:gd name="connsiteY2" fmla="*/ 566244 h 857328"/>
              <a:gd name="connsiteX3" fmla="*/ 782020 w 782020"/>
              <a:gd name="connsiteY3" fmla="*/ 0 h 857328"/>
              <a:gd name="connsiteX0" fmla="*/ 0 w 782020"/>
              <a:gd name="connsiteY0" fmla="*/ 857328 h 857328"/>
              <a:gd name="connsiteX1" fmla="*/ 421225 w 782020"/>
              <a:gd name="connsiteY1" fmla="*/ 453475 h 857328"/>
              <a:gd name="connsiteX2" fmla="*/ 89318 w 782020"/>
              <a:gd name="connsiteY2" fmla="*/ 682232 h 857328"/>
              <a:gd name="connsiteX3" fmla="*/ 782020 w 782020"/>
              <a:gd name="connsiteY3" fmla="*/ 0 h 857328"/>
              <a:gd name="connsiteX0" fmla="*/ 0 w 782020"/>
              <a:gd name="connsiteY0" fmla="*/ 857328 h 857328"/>
              <a:gd name="connsiteX1" fmla="*/ 339984 w 782020"/>
              <a:gd name="connsiteY1" fmla="*/ 568920 h 857328"/>
              <a:gd name="connsiteX2" fmla="*/ 89318 w 782020"/>
              <a:gd name="connsiteY2" fmla="*/ 682232 h 857328"/>
              <a:gd name="connsiteX3" fmla="*/ 782020 w 782020"/>
              <a:gd name="connsiteY3" fmla="*/ 0 h 857328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221651 w 914353"/>
              <a:gd name="connsiteY2" fmla="*/ 682232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221651 w 914353"/>
              <a:gd name="connsiteY2" fmla="*/ 682232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117108 w 914353"/>
              <a:gd name="connsiteY2" fmla="*/ 765964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68374 w 914353"/>
              <a:gd name="connsiteY2" fmla="*/ 777873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68374 w 914353"/>
              <a:gd name="connsiteY2" fmla="*/ 777873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105093 w 914353"/>
              <a:gd name="connsiteY2" fmla="*/ 810463 h 1004653"/>
              <a:gd name="connsiteX3" fmla="*/ 914353 w 914353"/>
              <a:gd name="connsiteY3" fmla="*/ 0 h 1004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353" h="1004653">
                <a:moveTo>
                  <a:pt x="0" y="1004653"/>
                </a:moveTo>
                <a:cubicBezTo>
                  <a:pt x="149916" y="854214"/>
                  <a:pt x="454802" y="601285"/>
                  <a:pt x="472317" y="568920"/>
                </a:cubicBezTo>
                <a:cubicBezTo>
                  <a:pt x="489832" y="536555"/>
                  <a:pt x="35243" y="859675"/>
                  <a:pt x="105093" y="810463"/>
                </a:cubicBezTo>
                <a:cubicBezTo>
                  <a:pt x="124806" y="727784"/>
                  <a:pt x="734171" y="173831"/>
                  <a:pt x="914353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18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19251"/>
            <a:ext cx="8686800" cy="5099684"/>
          </a:xfrm>
        </p:spPr>
        <p:txBody>
          <a:bodyPr/>
          <a:lstStyle/>
          <a:p>
            <a:r>
              <a:rPr lang="en-US" dirty="0" smtClean="0"/>
              <a:t>Two distant locations</a:t>
            </a:r>
          </a:p>
          <a:p>
            <a:r>
              <a:rPr lang="en-US" dirty="0" smtClean="0"/>
              <a:t>Detectors not aligned</a:t>
            </a:r>
          </a:p>
          <a:p>
            <a:pPr marL="457200" lvl="1" indent="0">
              <a:buNone/>
            </a:pPr>
            <a:r>
              <a:rPr lang="en-US" dirty="0" smtClean="0"/>
              <a:t>BOTH must detect </a:t>
            </a:r>
          </a:p>
          <a:p>
            <a:pPr marL="457200" lvl="1" indent="0">
              <a:buNone/>
            </a:pPr>
            <a:r>
              <a:rPr lang="en-US" dirty="0" smtClean="0"/>
              <a:t>wave within appropriate</a:t>
            </a:r>
          </a:p>
          <a:p>
            <a:pPr marL="457200" lvl="1" indent="0">
              <a:buNone/>
            </a:pPr>
            <a:r>
              <a:rPr lang="en-US" dirty="0" smtClean="0"/>
              <a:t>time interval … </a:t>
            </a:r>
          </a:p>
          <a:p>
            <a:pPr marL="457200" lvl="1" indent="0">
              <a:buNone/>
            </a:pPr>
            <a:r>
              <a:rPr lang="en-US" dirty="0" smtClean="0"/>
              <a:t>(≤ 10 milliseconds)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10490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rgbClr val="FFFFFF"/>
                </a:solidFill>
              </a:rPr>
              <a:t>Laser Interferometer Gravitational Wave Observatory</a:t>
            </a:r>
            <a:endParaRPr lang="en-US" sz="2600" dirty="0">
              <a:solidFill>
                <a:srgbClr val="FFFFFF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1738313"/>
            <a:ext cx="497205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914899" y="5143500"/>
            <a:ext cx="4962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FFFF"/>
                </a:solidFill>
              </a:rPr>
              <a:t>https://en.wikipedia.org/wiki/LIGO</a:t>
            </a:r>
            <a:endParaRPr lang="en-US" sz="14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32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59657" y="1066801"/>
            <a:ext cx="8824686" cy="5791200"/>
            <a:chOff x="159657" y="1066801"/>
            <a:chExt cx="8824686" cy="5791200"/>
          </a:xfrm>
        </p:grpSpPr>
        <p:pic>
          <p:nvPicPr>
            <p:cNvPr id="9218" name="Picture 2" descr="https://upload.wikimedia.org/wikipedia/commons/d/d5/Simplified_diagram_of_an_Advanced_LIGO_detector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657" y="1066801"/>
              <a:ext cx="8824686" cy="5791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219013" y="1066801"/>
              <a:ext cx="4765330" cy="38056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962525" y="5657850"/>
              <a:ext cx="2305050" cy="314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105025" y="4752975"/>
              <a:ext cx="1009650" cy="476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59657" y="3200401"/>
              <a:ext cx="252412" cy="5167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O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638676" y="1257300"/>
            <a:ext cx="37718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Each detector has mirrors (“Test Masses”) suspended at the ends of 4 km long, perpendicular arms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 rot="16200000">
            <a:off x="6017364" y="3339332"/>
            <a:ext cx="169306" cy="2867529"/>
          </a:xfrm>
          <a:prstGeom prst="rightBrace">
            <a:avLst>
              <a:gd name="adj1" fmla="val 65817"/>
              <a:gd name="adj2" fmla="val 50000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210051" y="3733800"/>
            <a:ext cx="3781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Beams reflect between mirrors 280 times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 actual path traveled by each beam is 1120 km!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3590924"/>
            <a:ext cx="21526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Detectors have different orientations as shown by </a:t>
            </a:r>
            <a:r>
              <a:rPr lang="en-US" dirty="0" smtClean="0">
                <a:solidFill>
                  <a:srgbClr val="0000FF"/>
                </a:solidFill>
                <a:latin typeface="MS Mincho"/>
                <a:ea typeface="MS Mincho"/>
              </a:rPr>
              <a:t>∟</a:t>
            </a:r>
            <a:r>
              <a:rPr lang="en-US" dirty="0" smtClean="0">
                <a:solidFill>
                  <a:srgbClr val="0000FF"/>
                </a:solidFill>
                <a:ea typeface="MS Mincho"/>
              </a:rPr>
              <a:t>’s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68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data:image/jpeg;base64,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"/>
          <p:cNvSpPr>
            <a:spLocks noChangeAspect="1" noChangeArrowheads="1"/>
          </p:cNvSpPr>
          <p:nvPr/>
        </p:nvSpPr>
        <p:spPr bwMode="auto">
          <a:xfrm>
            <a:off x="155575" y="-2536825"/>
            <a:ext cx="9582150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Ligo_PreciseRuler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09728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16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Ecli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oon and Sun aligned in Earth’s Sk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New Moon phase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oon between Earth and Sun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“Inferior Conjunction”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oon on Ecliptic Plane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Plane of Earth’s orbit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oon’s orbit tilted 5.14° from Earth’s</a:t>
            </a:r>
          </a:p>
          <a:p>
            <a:pPr lvl="3"/>
            <a:r>
              <a:rPr lang="en-US" dirty="0"/>
              <a:t> </a:t>
            </a:r>
            <a:r>
              <a:rPr lang="en-US" dirty="0" smtClean="0"/>
              <a:t>Usually Moon is above or below Earth at New  Mo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25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cuum Tubes</a:t>
            </a:r>
          </a:p>
          <a:p>
            <a:pPr lvl="1"/>
            <a:r>
              <a:rPr lang="en-US" dirty="0" smtClean="0"/>
              <a:t>4 km long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Earth’s curvature gives 1 m drop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GPS needed to make paths perfectly level!</a:t>
            </a:r>
          </a:p>
          <a:p>
            <a:pPr lvl="1"/>
            <a:r>
              <a:rPr lang="en-US" dirty="0" smtClean="0"/>
              <a:t> 1.2 m diamete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Continuous spiral weld 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 descr="https://www.ligo.caltech.edu/system/media_files/binaries/98/original/BEAM_TUBE_SEGMENT.png?143043854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14680" r="3021" b="11349"/>
          <a:stretch/>
        </p:blipFill>
        <p:spPr bwMode="auto">
          <a:xfrm>
            <a:off x="0" y="3985869"/>
            <a:ext cx="4050506" cy="2405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s://www.ligo.caltech.edu/system/media_files/binaries/82/original/BEAM_TUBE_MFGR_AND_WELD_PHOTO.jpg?143043671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04" t="15540" r="9266" b="26011"/>
          <a:stretch/>
        </p:blipFill>
        <p:spPr bwMode="auto">
          <a:xfrm>
            <a:off x="4374423" y="3946375"/>
            <a:ext cx="4769578" cy="291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reeform 4"/>
          <p:cNvSpPr/>
          <p:nvPr/>
        </p:nvSpPr>
        <p:spPr>
          <a:xfrm>
            <a:off x="8033661" y="4314825"/>
            <a:ext cx="276901" cy="2114550"/>
          </a:xfrm>
          <a:custGeom>
            <a:avLst/>
            <a:gdLst>
              <a:gd name="connsiteX0" fmla="*/ 193522 w 231622"/>
              <a:gd name="connsiteY0" fmla="*/ 2085975 h 2085975"/>
              <a:gd name="connsiteX1" fmla="*/ 22072 w 231622"/>
              <a:gd name="connsiteY1" fmla="*/ 1457325 h 2085975"/>
              <a:gd name="connsiteX2" fmla="*/ 12547 w 231622"/>
              <a:gd name="connsiteY2" fmla="*/ 847725 h 2085975"/>
              <a:gd name="connsiteX3" fmla="*/ 117322 w 231622"/>
              <a:gd name="connsiteY3" fmla="*/ 228600 h 2085975"/>
              <a:gd name="connsiteX4" fmla="*/ 231622 w 231622"/>
              <a:gd name="connsiteY4" fmla="*/ 0 h 2085975"/>
              <a:gd name="connsiteX0" fmla="*/ 185571 w 223671"/>
              <a:gd name="connsiteY0" fmla="*/ 2085975 h 2085975"/>
              <a:gd name="connsiteX1" fmla="*/ 35552 w 223671"/>
              <a:gd name="connsiteY1" fmla="*/ 1459706 h 2085975"/>
              <a:gd name="connsiteX2" fmla="*/ 4596 w 223671"/>
              <a:gd name="connsiteY2" fmla="*/ 847725 h 2085975"/>
              <a:gd name="connsiteX3" fmla="*/ 109371 w 223671"/>
              <a:gd name="connsiteY3" fmla="*/ 228600 h 2085975"/>
              <a:gd name="connsiteX4" fmla="*/ 223671 w 223671"/>
              <a:gd name="connsiteY4" fmla="*/ 0 h 2085975"/>
              <a:gd name="connsiteX0" fmla="*/ 185571 w 276058"/>
              <a:gd name="connsiteY0" fmla="*/ 2114550 h 2114550"/>
              <a:gd name="connsiteX1" fmla="*/ 35552 w 276058"/>
              <a:gd name="connsiteY1" fmla="*/ 1488281 h 2114550"/>
              <a:gd name="connsiteX2" fmla="*/ 4596 w 276058"/>
              <a:gd name="connsiteY2" fmla="*/ 876300 h 2114550"/>
              <a:gd name="connsiteX3" fmla="*/ 109371 w 276058"/>
              <a:gd name="connsiteY3" fmla="*/ 257175 h 2114550"/>
              <a:gd name="connsiteX4" fmla="*/ 276058 w 276058"/>
              <a:gd name="connsiteY4" fmla="*/ 0 h 2114550"/>
              <a:gd name="connsiteX0" fmla="*/ 186414 w 276901"/>
              <a:gd name="connsiteY0" fmla="*/ 2114550 h 2114550"/>
              <a:gd name="connsiteX1" fmla="*/ 36395 w 276901"/>
              <a:gd name="connsiteY1" fmla="*/ 1488281 h 2114550"/>
              <a:gd name="connsiteX2" fmla="*/ 5439 w 276901"/>
              <a:gd name="connsiteY2" fmla="*/ 876300 h 2114550"/>
              <a:gd name="connsiteX3" fmla="*/ 122120 w 276901"/>
              <a:gd name="connsiteY3" fmla="*/ 261938 h 2114550"/>
              <a:gd name="connsiteX4" fmla="*/ 276901 w 276901"/>
              <a:gd name="connsiteY4" fmla="*/ 0 h 211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6901" h="2114550">
                <a:moveTo>
                  <a:pt x="186414" y="2114550"/>
                </a:moveTo>
                <a:cubicBezTo>
                  <a:pt x="115770" y="1903412"/>
                  <a:pt x="66557" y="1694656"/>
                  <a:pt x="36395" y="1488281"/>
                </a:cubicBezTo>
                <a:cubicBezTo>
                  <a:pt x="6233" y="1281906"/>
                  <a:pt x="-8848" y="1080690"/>
                  <a:pt x="5439" y="876300"/>
                </a:cubicBezTo>
                <a:cubicBezTo>
                  <a:pt x="19726" y="671910"/>
                  <a:pt x="76876" y="407988"/>
                  <a:pt x="122120" y="261938"/>
                </a:cubicBezTo>
                <a:cubicBezTo>
                  <a:pt x="167364" y="115888"/>
                  <a:pt x="238007" y="43656"/>
                  <a:pt x="276901" y="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6919664" y="4312284"/>
            <a:ext cx="481262" cy="2145665"/>
          </a:xfrm>
          <a:custGeom>
            <a:avLst/>
            <a:gdLst>
              <a:gd name="connsiteX0" fmla="*/ 506491 w 506491"/>
              <a:gd name="connsiteY0" fmla="*/ 2144588 h 2144588"/>
              <a:gd name="connsiteX1" fmla="*/ 249316 w 506491"/>
              <a:gd name="connsiteY1" fmla="*/ 1887413 h 2144588"/>
              <a:gd name="connsiteX2" fmla="*/ 49291 w 506491"/>
              <a:gd name="connsiteY2" fmla="*/ 1354013 h 2144588"/>
              <a:gd name="connsiteX3" fmla="*/ 11191 w 506491"/>
              <a:gd name="connsiteY3" fmla="*/ 677738 h 2144588"/>
              <a:gd name="connsiteX4" fmla="*/ 211216 w 506491"/>
              <a:gd name="connsiteY4" fmla="*/ 106238 h 2144588"/>
              <a:gd name="connsiteX5" fmla="*/ 344566 w 506491"/>
              <a:gd name="connsiteY5" fmla="*/ 1463 h 2144588"/>
              <a:gd name="connsiteX0" fmla="*/ 479885 w 479885"/>
              <a:gd name="connsiteY0" fmla="*/ 2144494 h 2144494"/>
              <a:gd name="connsiteX1" fmla="*/ 222710 w 479885"/>
              <a:gd name="connsiteY1" fmla="*/ 1887319 h 2144494"/>
              <a:gd name="connsiteX2" fmla="*/ 22685 w 479885"/>
              <a:gd name="connsiteY2" fmla="*/ 1353919 h 2144494"/>
              <a:gd name="connsiteX3" fmla="*/ 22685 w 479885"/>
              <a:gd name="connsiteY3" fmla="*/ 670501 h 2144494"/>
              <a:gd name="connsiteX4" fmla="*/ 184610 w 479885"/>
              <a:gd name="connsiteY4" fmla="*/ 106144 h 2144494"/>
              <a:gd name="connsiteX5" fmla="*/ 317960 w 479885"/>
              <a:gd name="connsiteY5" fmla="*/ 1369 h 2144494"/>
              <a:gd name="connsiteX0" fmla="*/ 479885 w 479885"/>
              <a:gd name="connsiteY0" fmla="*/ 2146719 h 2146719"/>
              <a:gd name="connsiteX1" fmla="*/ 222710 w 479885"/>
              <a:gd name="connsiteY1" fmla="*/ 1889544 h 2146719"/>
              <a:gd name="connsiteX2" fmla="*/ 22685 w 479885"/>
              <a:gd name="connsiteY2" fmla="*/ 1356144 h 2146719"/>
              <a:gd name="connsiteX3" fmla="*/ 22685 w 479885"/>
              <a:gd name="connsiteY3" fmla="*/ 672726 h 2146719"/>
              <a:gd name="connsiteX4" fmla="*/ 184610 w 479885"/>
              <a:gd name="connsiteY4" fmla="*/ 108369 h 2146719"/>
              <a:gd name="connsiteX5" fmla="*/ 372729 w 479885"/>
              <a:gd name="connsiteY5" fmla="*/ 1213 h 2146719"/>
              <a:gd name="connsiteX0" fmla="*/ 480451 w 480451"/>
              <a:gd name="connsiteY0" fmla="*/ 2145665 h 2145665"/>
              <a:gd name="connsiteX1" fmla="*/ 223276 w 480451"/>
              <a:gd name="connsiteY1" fmla="*/ 1888490 h 2145665"/>
              <a:gd name="connsiteX2" fmla="*/ 23251 w 480451"/>
              <a:gd name="connsiteY2" fmla="*/ 1355090 h 2145665"/>
              <a:gd name="connsiteX3" fmla="*/ 23251 w 480451"/>
              <a:gd name="connsiteY3" fmla="*/ 671672 h 2145665"/>
              <a:gd name="connsiteX4" fmla="*/ 194701 w 480451"/>
              <a:gd name="connsiteY4" fmla="*/ 178752 h 2145665"/>
              <a:gd name="connsiteX5" fmla="*/ 373295 w 480451"/>
              <a:gd name="connsiteY5" fmla="*/ 159 h 2145665"/>
              <a:gd name="connsiteX0" fmla="*/ 480167 w 480167"/>
              <a:gd name="connsiteY0" fmla="*/ 2145665 h 2145665"/>
              <a:gd name="connsiteX1" fmla="*/ 222992 w 480167"/>
              <a:gd name="connsiteY1" fmla="*/ 1888490 h 2145665"/>
              <a:gd name="connsiteX2" fmla="*/ 22967 w 480167"/>
              <a:gd name="connsiteY2" fmla="*/ 1355090 h 2145665"/>
              <a:gd name="connsiteX3" fmla="*/ 22967 w 480167"/>
              <a:gd name="connsiteY3" fmla="*/ 671672 h 2145665"/>
              <a:gd name="connsiteX4" fmla="*/ 189654 w 480167"/>
              <a:gd name="connsiteY4" fmla="*/ 178752 h 2145665"/>
              <a:gd name="connsiteX5" fmla="*/ 373011 w 480167"/>
              <a:gd name="connsiteY5" fmla="*/ 159 h 2145665"/>
              <a:gd name="connsiteX0" fmla="*/ 473118 w 473118"/>
              <a:gd name="connsiteY0" fmla="*/ 2145665 h 2145665"/>
              <a:gd name="connsiteX1" fmla="*/ 96881 w 473118"/>
              <a:gd name="connsiteY1" fmla="*/ 1914684 h 2145665"/>
              <a:gd name="connsiteX2" fmla="*/ 15918 w 473118"/>
              <a:gd name="connsiteY2" fmla="*/ 1355090 h 2145665"/>
              <a:gd name="connsiteX3" fmla="*/ 15918 w 473118"/>
              <a:gd name="connsiteY3" fmla="*/ 671672 h 2145665"/>
              <a:gd name="connsiteX4" fmla="*/ 182605 w 473118"/>
              <a:gd name="connsiteY4" fmla="*/ 178752 h 2145665"/>
              <a:gd name="connsiteX5" fmla="*/ 365962 w 473118"/>
              <a:gd name="connsiteY5" fmla="*/ 159 h 2145665"/>
              <a:gd name="connsiteX0" fmla="*/ 481262 w 481262"/>
              <a:gd name="connsiteY0" fmla="*/ 2145665 h 2145665"/>
              <a:gd name="connsiteX1" fmla="*/ 240756 w 481262"/>
              <a:gd name="connsiteY1" fmla="*/ 1886109 h 2145665"/>
              <a:gd name="connsiteX2" fmla="*/ 24062 w 481262"/>
              <a:gd name="connsiteY2" fmla="*/ 1355090 h 2145665"/>
              <a:gd name="connsiteX3" fmla="*/ 24062 w 481262"/>
              <a:gd name="connsiteY3" fmla="*/ 671672 h 2145665"/>
              <a:gd name="connsiteX4" fmla="*/ 190749 w 481262"/>
              <a:gd name="connsiteY4" fmla="*/ 178752 h 2145665"/>
              <a:gd name="connsiteX5" fmla="*/ 374106 w 481262"/>
              <a:gd name="connsiteY5" fmla="*/ 159 h 2145665"/>
              <a:gd name="connsiteX0" fmla="*/ 481262 w 481262"/>
              <a:gd name="connsiteY0" fmla="*/ 2145665 h 2145665"/>
              <a:gd name="connsiteX1" fmla="*/ 240756 w 481262"/>
              <a:gd name="connsiteY1" fmla="*/ 1886109 h 2145665"/>
              <a:gd name="connsiteX2" fmla="*/ 24062 w 481262"/>
              <a:gd name="connsiteY2" fmla="*/ 1355090 h 2145665"/>
              <a:gd name="connsiteX3" fmla="*/ 24062 w 481262"/>
              <a:gd name="connsiteY3" fmla="*/ 671672 h 2145665"/>
              <a:gd name="connsiteX4" fmla="*/ 190749 w 481262"/>
              <a:gd name="connsiteY4" fmla="*/ 178752 h 2145665"/>
              <a:gd name="connsiteX5" fmla="*/ 374106 w 481262"/>
              <a:gd name="connsiteY5" fmla="*/ 159 h 2145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1262" h="2145665">
                <a:moveTo>
                  <a:pt x="481262" y="2145665"/>
                </a:moveTo>
                <a:cubicBezTo>
                  <a:pt x="390774" y="2082959"/>
                  <a:pt x="302669" y="1994060"/>
                  <a:pt x="240756" y="1886109"/>
                </a:cubicBezTo>
                <a:cubicBezTo>
                  <a:pt x="178843" y="1778158"/>
                  <a:pt x="60178" y="1557496"/>
                  <a:pt x="24062" y="1355090"/>
                </a:cubicBezTo>
                <a:cubicBezTo>
                  <a:pt x="-12054" y="1152684"/>
                  <a:pt x="-3719" y="867728"/>
                  <a:pt x="24062" y="671672"/>
                </a:cubicBezTo>
                <a:cubicBezTo>
                  <a:pt x="51843" y="475616"/>
                  <a:pt x="132408" y="290671"/>
                  <a:pt x="190749" y="178752"/>
                </a:cubicBezTo>
                <a:cubicBezTo>
                  <a:pt x="249090" y="66833"/>
                  <a:pt x="335212" y="-3810"/>
                  <a:pt x="374106" y="159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63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cuum Tubes</a:t>
            </a:r>
          </a:p>
          <a:p>
            <a:pPr marL="514350" lvl="1"/>
            <a:r>
              <a:rPr lang="en-US" dirty="0"/>
              <a:t> 1/trillionth atmospheric </a:t>
            </a:r>
            <a:r>
              <a:rPr lang="en-US" dirty="0" smtClean="0"/>
              <a:t>pressure</a:t>
            </a:r>
            <a:endParaRPr lang="en-US" dirty="0"/>
          </a:p>
          <a:p>
            <a:pPr marL="914400" lvl="2"/>
            <a:r>
              <a:rPr lang="en-US" dirty="0"/>
              <a:t>No air vibrations</a:t>
            </a:r>
          </a:p>
          <a:p>
            <a:pPr marL="914400" lvl="2"/>
            <a:r>
              <a:rPr lang="en-US" dirty="0"/>
              <a:t>No refraction … mirages!</a:t>
            </a:r>
          </a:p>
          <a:p>
            <a:pPr marL="514350" lvl="1"/>
            <a:r>
              <a:rPr lang="en-US" dirty="0"/>
              <a:t> </a:t>
            </a:r>
            <a:r>
              <a:rPr lang="en-US" dirty="0" smtClean="0"/>
              <a:t>Take 40 </a:t>
            </a:r>
            <a:r>
              <a:rPr lang="en-US" dirty="0"/>
              <a:t>days to “pump down</a:t>
            </a:r>
            <a:r>
              <a:rPr lang="en-US" dirty="0" smtClean="0"/>
              <a:t>”</a:t>
            </a:r>
          </a:p>
          <a:p>
            <a:pPr marL="514350" lvl="1"/>
            <a:r>
              <a:rPr lang="en-US" dirty="0"/>
              <a:t> </a:t>
            </a:r>
            <a:r>
              <a:rPr lang="en-US" dirty="0" smtClean="0"/>
              <a:t>3 mm thick walls</a:t>
            </a:r>
          </a:p>
          <a:p>
            <a:pPr marL="914400" lvl="2"/>
            <a:r>
              <a:rPr lang="en-US" dirty="0"/>
              <a:t> </a:t>
            </a:r>
            <a:r>
              <a:rPr lang="en-US" dirty="0" smtClean="0"/>
              <a:t>Reinforced by stiffening rings</a:t>
            </a:r>
          </a:p>
          <a:p>
            <a:pPr marL="914400" lvl="2"/>
            <a:r>
              <a:rPr lang="en-US" dirty="0"/>
              <a:t> </a:t>
            </a:r>
            <a:r>
              <a:rPr lang="en-US" dirty="0" smtClean="0"/>
              <a:t>Must withstand stresses for 20 </a:t>
            </a:r>
            <a:r>
              <a:rPr lang="en-US" dirty="0" err="1" smtClean="0"/>
              <a:t>yr</a:t>
            </a:r>
            <a:endParaRPr lang="en-US" dirty="0" smtClean="0"/>
          </a:p>
          <a:p>
            <a:pPr marL="914400" lvl="2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s://www.ligo.caltech.edu/system/media_files/binaries/98/original/BEAM_TUBE_SEGMENT.png?143043854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71" t="14680" r="18028" b="11349"/>
          <a:stretch/>
        </p:blipFill>
        <p:spPr bwMode="auto">
          <a:xfrm>
            <a:off x="6411537" y="3505428"/>
            <a:ext cx="2627688" cy="3072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2" descr="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"/>
          <p:cNvSpPr>
            <a:spLocks noChangeAspect="1" noChangeArrowheads="1"/>
          </p:cNvSpPr>
          <p:nvPr/>
        </p:nvSpPr>
        <p:spPr bwMode="auto">
          <a:xfrm>
            <a:off x="155575" y="-2536825"/>
            <a:ext cx="9582150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292" name="Picture 4" descr="http://epod.usra.edu/.a/6a0105371bb32c970b0120a90385f7970b-p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2" t="40026" r="53525" b="26202"/>
          <a:stretch/>
        </p:blipFill>
        <p:spPr bwMode="auto">
          <a:xfrm>
            <a:off x="6644282" y="1804416"/>
            <a:ext cx="2162199" cy="1584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546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rrors</a:t>
            </a:r>
          </a:p>
          <a:p>
            <a:pPr marL="514350" lvl="1"/>
            <a:r>
              <a:rPr lang="en-US" dirty="0" smtClean="0"/>
              <a:t>40 kg of ultra-pure fused silica (sand)</a:t>
            </a:r>
          </a:p>
          <a:p>
            <a:pPr marL="514350" lvl="1"/>
            <a:r>
              <a:rPr lang="en-US" dirty="0" smtClean="0"/>
              <a:t>Low IR absorption (no heating)</a:t>
            </a:r>
          </a:p>
          <a:p>
            <a:pPr marL="514350" lvl="1"/>
            <a:r>
              <a:rPr lang="en-US" dirty="0"/>
              <a:t>A</a:t>
            </a:r>
            <a:r>
              <a:rPr lang="en-US" dirty="0" smtClean="0"/>
              <a:t>bsorb 1 in 3.3 million photons</a:t>
            </a:r>
          </a:p>
          <a:p>
            <a:pPr marL="514350" lvl="1"/>
            <a:r>
              <a:rPr lang="en-US" dirty="0" smtClean="0"/>
              <a:t>Coatings polished to nm smoothness</a:t>
            </a:r>
          </a:p>
          <a:p>
            <a:pPr marL="914400" lvl="2"/>
            <a:r>
              <a:rPr lang="en-US" dirty="0"/>
              <a:t> </a:t>
            </a:r>
            <a:r>
              <a:rPr lang="en-US" dirty="0" smtClean="0"/>
              <a:t>surface variations &lt; 10</a:t>
            </a:r>
            <a:r>
              <a:rPr lang="en-US" baseline="30000" dirty="0" smtClean="0"/>
              <a:t>-9</a:t>
            </a:r>
            <a:r>
              <a:rPr lang="en-US" dirty="0" smtClean="0"/>
              <a:t> meters!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 descr="https://www.ligo.caltech.edu/system/media_files/binaries/95/original/LIGO_ETMS.jpg?143043819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77" t="14866" r="1" b="17167"/>
          <a:stretch/>
        </p:blipFill>
        <p:spPr bwMode="auto">
          <a:xfrm>
            <a:off x="186188" y="4142662"/>
            <a:ext cx="3219450" cy="2629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s://www.ligo.caltech.edu/system/media_files/binaries/6/original/041212_full_2.jpg?141563871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5" t="11598" r="10586"/>
          <a:stretch/>
        </p:blipFill>
        <p:spPr bwMode="auto">
          <a:xfrm>
            <a:off x="3534413" y="4119976"/>
            <a:ext cx="2915141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s://www.ligo.caltech.edu/system/media_files/binaries/196/original/DSC_7978.jpg?143173773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0" r="50663" b="7626"/>
          <a:stretch/>
        </p:blipFill>
        <p:spPr bwMode="auto">
          <a:xfrm>
            <a:off x="6849373" y="2548387"/>
            <a:ext cx="2294627" cy="4223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0" y="2562225"/>
            <a:ext cx="228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Installed Mirror</a:t>
            </a:r>
            <a:endParaRPr 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775" y="1011979"/>
            <a:ext cx="3705225" cy="584602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1560"/>
            <a:ext cx="5448300" cy="5715000"/>
          </a:xfrm>
        </p:spPr>
        <p:txBody>
          <a:bodyPr/>
          <a:lstStyle/>
          <a:p>
            <a:r>
              <a:rPr lang="en-US" dirty="0" smtClean="0"/>
              <a:t>Measures changes in path length down to</a:t>
            </a:r>
          </a:p>
          <a:p>
            <a:pPr marL="0" indent="0">
              <a:buNone/>
            </a:pPr>
            <a:r>
              <a:rPr lang="en-US" dirty="0" smtClean="0"/>
              <a:t>	      10</a:t>
            </a:r>
            <a:r>
              <a:rPr lang="en-US" baseline="30000" dirty="0" smtClean="0"/>
              <a:t>-19</a:t>
            </a:r>
            <a:r>
              <a:rPr lang="en-US" dirty="0" smtClean="0"/>
              <a:t>m =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sz="2400" dirty="0" smtClean="0"/>
              <a:t>0.0000000000000000001 m =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1/10,000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roton</a:t>
            </a:r>
            <a:r>
              <a:rPr lang="en-US" dirty="0"/>
              <a:t>!</a:t>
            </a:r>
          </a:p>
          <a:p>
            <a:r>
              <a:rPr lang="en-US" dirty="0" smtClean="0"/>
              <a:t>BUT … </a:t>
            </a:r>
          </a:p>
          <a:p>
            <a:pPr lvl="1"/>
            <a:r>
              <a:rPr lang="en-US" dirty="0" smtClean="0"/>
              <a:t>Lots of “normal” vibrations</a:t>
            </a:r>
          </a:p>
          <a:p>
            <a:pPr lvl="2"/>
            <a:r>
              <a:rPr lang="en-US" dirty="0" smtClean="0"/>
              <a:t>Earthquakes</a:t>
            </a:r>
          </a:p>
          <a:p>
            <a:pPr lvl="2"/>
            <a:r>
              <a:rPr lang="en-US" dirty="0" smtClean="0"/>
              <a:t>Trucks on roads</a:t>
            </a:r>
          </a:p>
          <a:p>
            <a:pPr lvl="2"/>
            <a:r>
              <a:rPr lang="en-US" dirty="0" smtClean="0"/>
              <a:t>Jogging staff members ….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329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775" y="1011979"/>
            <a:ext cx="3705225" cy="584602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051560"/>
            <a:ext cx="5610225" cy="5715000"/>
          </a:xfrm>
        </p:spPr>
        <p:txBody>
          <a:bodyPr/>
          <a:lstStyle/>
          <a:p>
            <a:r>
              <a:rPr lang="en-US" dirty="0" smtClean="0"/>
              <a:t>Seismic Isolation System</a:t>
            </a:r>
          </a:p>
          <a:p>
            <a:pPr marL="514350" lvl="1"/>
            <a:r>
              <a:rPr lang="en-US" dirty="0"/>
              <a:t> </a:t>
            </a:r>
            <a:r>
              <a:rPr lang="en-US" dirty="0" smtClean="0"/>
              <a:t>Active damping</a:t>
            </a:r>
          </a:p>
          <a:p>
            <a:pPr marL="685800" lvl="2"/>
            <a:r>
              <a:rPr lang="en-US" dirty="0" smtClean="0"/>
              <a:t>Like noise-canceling headphones</a:t>
            </a:r>
          </a:p>
          <a:p>
            <a:pPr marL="457200" lvl="2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http://s.hswstatic.com/gif/noise-canceling-headphone-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814" y="2600324"/>
            <a:ext cx="3196448" cy="333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76326" y="5934670"/>
            <a:ext cx="37814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Create destructive interference!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8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775" y="1011979"/>
            <a:ext cx="3705225" cy="584602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051560"/>
            <a:ext cx="5610225" cy="5715000"/>
          </a:xfrm>
        </p:spPr>
        <p:txBody>
          <a:bodyPr/>
          <a:lstStyle/>
          <a:p>
            <a:r>
              <a:rPr lang="en-US" dirty="0" smtClean="0"/>
              <a:t>Seismic Isolation System</a:t>
            </a:r>
          </a:p>
          <a:p>
            <a:pPr marL="514350" lvl="1"/>
            <a:r>
              <a:rPr lang="en-US" dirty="0"/>
              <a:t> </a:t>
            </a:r>
            <a:r>
              <a:rPr lang="en-US" dirty="0" smtClean="0"/>
              <a:t>Passive damping</a:t>
            </a:r>
          </a:p>
          <a:p>
            <a:pPr marL="685800" lvl="2"/>
            <a:r>
              <a:rPr lang="en-US" dirty="0"/>
              <a:t> </a:t>
            </a:r>
            <a:r>
              <a:rPr lang="en-US" dirty="0" smtClean="0"/>
              <a:t>Quad = 4 stage pendulum</a:t>
            </a:r>
          </a:p>
          <a:p>
            <a:pPr marL="1143000" lvl="3"/>
            <a:r>
              <a:rPr lang="en-US" dirty="0"/>
              <a:t> </a:t>
            </a:r>
            <a:r>
              <a:rPr lang="en-US" dirty="0" smtClean="0"/>
              <a:t>40 kg masses </a:t>
            </a:r>
          </a:p>
          <a:p>
            <a:pPr marL="1143000" lvl="3"/>
            <a:r>
              <a:rPr lang="en-US" dirty="0"/>
              <a:t> </a:t>
            </a:r>
            <a:r>
              <a:rPr lang="en-US" dirty="0" smtClean="0"/>
              <a:t>absorb vibrations not canceled</a:t>
            </a:r>
          </a:p>
          <a:p>
            <a:pPr marL="685800" lvl="2"/>
            <a:r>
              <a:rPr lang="en-US" dirty="0"/>
              <a:t> </a:t>
            </a:r>
            <a:r>
              <a:rPr lang="en-US" dirty="0" smtClean="0"/>
              <a:t>0.4 mm glass  fibers</a:t>
            </a:r>
          </a:p>
          <a:p>
            <a:pPr marL="1143000" lvl="3"/>
            <a:r>
              <a:rPr lang="en-US" dirty="0"/>
              <a:t> </a:t>
            </a:r>
            <a:r>
              <a:rPr lang="en-US" dirty="0" smtClean="0"/>
              <a:t>don’t respond to temp. variations</a:t>
            </a:r>
          </a:p>
          <a:p>
            <a:pPr marL="457200" lvl="2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48" t="44771" b="5247"/>
          <a:stretch/>
        </p:blipFill>
        <p:spPr>
          <a:xfrm>
            <a:off x="104775" y="4095304"/>
            <a:ext cx="3105150" cy="26731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38501" y="4591644"/>
            <a:ext cx="1428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Test mass = mirror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686050" y="5657850"/>
            <a:ext cx="4162425" cy="552450"/>
          </a:xfrm>
          <a:custGeom>
            <a:avLst/>
            <a:gdLst>
              <a:gd name="connsiteX0" fmla="*/ 0 w 4162425"/>
              <a:gd name="connsiteY0" fmla="*/ 0 h 552450"/>
              <a:gd name="connsiteX1" fmla="*/ 2114550 w 4162425"/>
              <a:gd name="connsiteY1" fmla="*/ 219075 h 552450"/>
              <a:gd name="connsiteX2" fmla="*/ 1771650 w 4162425"/>
              <a:gd name="connsiteY2" fmla="*/ 314325 h 552450"/>
              <a:gd name="connsiteX3" fmla="*/ 4162425 w 4162425"/>
              <a:gd name="connsiteY3" fmla="*/ 552450 h 552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62425" h="552450">
                <a:moveTo>
                  <a:pt x="0" y="0"/>
                </a:moveTo>
                <a:cubicBezTo>
                  <a:pt x="909637" y="83344"/>
                  <a:pt x="1819275" y="166688"/>
                  <a:pt x="2114550" y="219075"/>
                </a:cubicBezTo>
                <a:cubicBezTo>
                  <a:pt x="2409825" y="271462"/>
                  <a:pt x="1430338" y="258763"/>
                  <a:pt x="1771650" y="314325"/>
                </a:cubicBezTo>
                <a:cubicBezTo>
                  <a:pt x="2112962" y="369887"/>
                  <a:pt x="3137693" y="461168"/>
                  <a:pt x="4162425" y="552450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31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1560"/>
            <a:ext cx="4425696" cy="5715000"/>
          </a:xfrm>
        </p:spPr>
        <p:txBody>
          <a:bodyPr/>
          <a:lstStyle/>
          <a:p>
            <a:r>
              <a:rPr lang="en-US" dirty="0" smtClean="0"/>
              <a:t>The Detec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5:51 am 9/14/15</a:t>
            </a:r>
          </a:p>
          <a:p>
            <a:pPr lvl="2"/>
            <a:r>
              <a:rPr lang="en-US" dirty="0" smtClean="0"/>
              <a:t>Livingston signal arrived 7 </a:t>
            </a:r>
            <a:r>
              <a:rPr lang="en-US" dirty="0" err="1" smtClean="0"/>
              <a:t>ms</a:t>
            </a:r>
            <a:r>
              <a:rPr lang="en-US" dirty="0" smtClean="0"/>
              <a:t> before Hanford signal</a:t>
            </a:r>
          </a:p>
          <a:p>
            <a:pPr lvl="1"/>
            <a:r>
              <a:rPr lang="en-US" dirty="0" smtClean="0"/>
              <a:t> Shape of signals predicted by theory</a:t>
            </a:r>
          </a:p>
          <a:p>
            <a:pPr lvl="1"/>
            <a:r>
              <a:rPr lang="en-US" dirty="0" smtClean="0"/>
              <a:t>Calculations show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erger of black holes in southern hemisphere sky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 descr="https://www.ligo.caltech.edu/system/avm_image_sqls/binaries/45/page/ligo20160211a.jpg?145515818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4" t="3897" r="17962" b="1961"/>
          <a:stretch/>
        </p:blipFill>
        <p:spPr bwMode="auto">
          <a:xfrm>
            <a:off x="4376487" y="0"/>
            <a:ext cx="47675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3281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" y="1051560"/>
            <a:ext cx="8851392" cy="5715000"/>
          </a:xfrm>
        </p:spPr>
        <p:txBody>
          <a:bodyPr/>
          <a:lstStyle/>
          <a:p>
            <a:r>
              <a:rPr lang="en-US" dirty="0" smtClean="0"/>
              <a:t>The Detec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5:51 am 9/14/15, LA 7 </a:t>
            </a:r>
            <a:r>
              <a:rPr lang="en-US" dirty="0" err="1" smtClean="0"/>
              <a:t>ms</a:t>
            </a:r>
            <a:r>
              <a:rPr lang="en-US" dirty="0" smtClean="0"/>
              <a:t> before WA</a:t>
            </a:r>
          </a:p>
          <a:p>
            <a:pPr lvl="2"/>
            <a:r>
              <a:rPr lang="en-US" dirty="0" smtClean="0"/>
              <a:t>Trigonometry indicates direction …</a:t>
            </a:r>
          </a:p>
          <a:p>
            <a:pPr lvl="2"/>
            <a:r>
              <a:rPr lang="en-US" dirty="0" smtClean="0"/>
              <a:t> But signal can come from any direction</a:t>
            </a:r>
          </a:p>
          <a:p>
            <a:pPr lvl="3"/>
            <a:r>
              <a:rPr lang="en-US" dirty="0"/>
              <a:t> </a:t>
            </a:r>
            <a:r>
              <a:rPr lang="en-US" dirty="0" smtClean="0"/>
              <a:t>doesn’t have to come from the sky!!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https://www.wired.com/wp-content/uploads/2016/02/spring_2016_sketches_key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3448096"/>
            <a:ext cx="458297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3" t="19561" r="5831" b="6356"/>
          <a:stretch/>
        </p:blipFill>
        <p:spPr bwMode="auto">
          <a:xfrm>
            <a:off x="5108448" y="3448096"/>
            <a:ext cx="365489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513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" y="1051560"/>
            <a:ext cx="8851392" cy="5715000"/>
          </a:xfrm>
        </p:spPr>
        <p:txBody>
          <a:bodyPr/>
          <a:lstStyle/>
          <a:p>
            <a:r>
              <a:rPr lang="en-US" dirty="0" smtClean="0"/>
              <a:t>The Detec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5:51 am 9/14/15, LA 7 </a:t>
            </a:r>
            <a:r>
              <a:rPr lang="en-US" dirty="0" err="1" smtClean="0"/>
              <a:t>ms</a:t>
            </a:r>
            <a:r>
              <a:rPr lang="en-US" dirty="0" smtClean="0"/>
              <a:t> before WA</a:t>
            </a:r>
          </a:p>
          <a:p>
            <a:pPr lvl="2"/>
            <a:r>
              <a:rPr lang="en-US" dirty="0" smtClean="0"/>
              <a:t>Trigonometry indicates direction …</a:t>
            </a:r>
          </a:p>
          <a:p>
            <a:pPr lvl="2"/>
            <a:r>
              <a:rPr lang="en-US" dirty="0" smtClean="0"/>
              <a:t> But signal can come from any direction</a:t>
            </a:r>
          </a:p>
          <a:p>
            <a:pPr lvl="3"/>
            <a:r>
              <a:rPr lang="en-US" dirty="0"/>
              <a:t> </a:t>
            </a:r>
            <a:r>
              <a:rPr lang="en-US" dirty="0" smtClean="0"/>
              <a:t>doesn’t have to come from the sky!!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https://www.wired.com/wp-content/uploads/2016/02/spring_2016_sketches_key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3448096"/>
            <a:ext cx="458297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3" t="19561" r="5831" b="6356"/>
          <a:stretch/>
        </p:blipFill>
        <p:spPr bwMode="auto">
          <a:xfrm>
            <a:off x="5108448" y="3448096"/>
            <a:ext cx="365489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795" y="0"/>
            <a:ext cx="652441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70687" y="3862523"/>
            <a:ext cx="1296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Canopus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76337" y="5532083"/>
            <a:ext cx="1296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SMC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09281" y="4831043"/>
            <a:ext cx="1296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LMC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98385" y="2128879"/>
            <a:ext cx="1296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Sirius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39615" y="1750166"/>
            <a:ext cx="2003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Orion Nebula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90949" y="4312883"/>
            <a:ext cx="1643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FFFF"/>
                </a:solidFill>
              </a:rPr>
              <a:t>NGC 3572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" name="4-Point Star 1"/>
          <p:cNvSpPr/>
          <p:nvPr/>
        </p:nvSpPr>
        <p:spPr>
          <a:xfrm>
            <a:off x="4681728" y="5303520"/>
            <a:ext cx="182880" cy="182880"/>
          </a:xfrm>
          <a:prstGeom prst="star4">
            <a:avLst/>
          </a:prstGeom>
          <a:noFill/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446113" y="5452835"/>
            <a:ext cx="698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SCP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3275" y="3274658"/>
            <a:ext cx="24955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8B509B"/>
                </a:solidFill>
              </a:rPr>
              <a:t>90% confidence contour</a:t>
            </a:r>
            <a:endParaRPr lang="en-US" sz="1600" dirty="0">
              <a:solidFill>
                <a:srgbClr val="8B509B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19300" y="4751033"/>
            <a:ext cx="24955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A9A156"/>
                </a:solidFill>
              </a:rPr>
              <a:t>10% confidence contour</a:t>
            </a:r>
            <a:endParaRPr lang="en-US" sz="1600" dirty="0">
              <a:solidFill>
                <a:srgbClr val="A9A15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87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2" grpId="0" animBg="1"/>
      <p:bldP spid="14" grpId="0"/>
      <p:bldP spid="15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" y="1051560"/>
            <a:ext cx="8851392" cy="5715000"/>
          </a:xfrm>
        </p:spPr>
        <p:txBody>
          <a:bodyPr/>
          <a:lstStyle/>
          <a:p>
            <a:r>
              <a:rPr lang="en-US" dirty="0" smtClean="0"/>
              <a:t>The Event</a:t>
            </a:r>
          </a:p>
          <a:p>
            <a:pPr lvl="1"/>
            <a:r>
              <a:rPr lang="en-US" dirty="0" smtClean="0"/>
              <a:t>Merger of 2 black holes</a:t>
            </a:r>
          </a:p>
          <a:p>
            <a:pPr lvl="2"/>
            <a:r>
              <a:rPr lang="en-US" dirty="0" smtClean="0"/>
              <a:t>29 &amp; 36 times more massive than the Sun (M</a:t>
            </a:r>
            <a:r>
              <a:rPr lang="en-US" baseline="-25000" dirty="0" smtClean="0">
                <a:latin typeface="MS Mincho"/>
                <a:ea typeface="MS Mincho"/>
              </a:rPr>
              <a:t>☉</a:t>
            </a:r>
            <a:r>
              <a:rPr lang="en-US" dirty="0" smtClean="0"/>
              <a:t>)</a:t>
            </a:r>
          </a:p>
          <a:p>
            <a:pPr lvl="3"/>
            <a:r>
              <a:rPr lang="en-US" dirty="0"/>
              <a:t>3 M</a:t>
            </a:r>
            <a:r>
              <a:rPr lang="en-US" baseline="-25000" dirty="0" smtClean="0">
                <a:latin typeface="MS Mincho"/>
                <a:ea typeface="MS Mincho"/>
              </a:rPr>
              <a:t>☉</a:t>
            </a:r>
            <a:r>
              <a:rPr lang="en-US" dirty="0" smtClean="0"/>
              <a:t> </a:t>
            </a:r>
            <a:r>
              <a:rPr lang="en-US" dirty="0"/>
              <a:t>converted into energy of gravitational waves!</a:t>
            </a:r>
          </a:p>
          <a:p>
            <a:pPr marL="1371600" lvl="3" indent="0">
              <a:buNone/>
            </a:pPr>
            <a:r>
              <a:rPr lang="en-US" dirty="0"/>
              <a:t>	E = mc</a:t>
            </a:r>
            <a:r>
              <a:rPr lang="en-US" baseline="30000" dirty="0"/>
              <a:t>2</a:t>
            </a:r>
            <a:r>
              <a:rPr lang="en-US" dirty="0"/>
              <a:t> = (3 x 1.99 x 10</a:t>
            </a:r>
            <a:r>
              <a:rPr lang="en-US" baseline="30000" dirty="0"/>
              <a:t>30</a:t>
            </a:r>
            <a:r>
              <a:rPr lang="en-US" dirty="0"/>
              <a:t> kg)(3 x 10</a:t>
            </a:r>
            <a:r>
              <a:rPr lang="en-US" baseline="30000" dirty="0"/>
              <a:t>8</a:t>
            </a:r>
            <a:r>
              <a:rPr lang="en-US" dirty="0"/>
              <a:t> m/s)</a:t>
            </a:r>
            <a:r>
              <a:rPr lang="en-US" baseline="30000" dirty="0"/>
              <a:t>2</a:t>
            </a:r>
            <a:r>
              <a:rPr lang="en-US" dirty="0"/>
              <a:t>   </a:t>
            </a:r>
          </a:p>
          <a:p>
            <a:pPr marL="1371600" lvl="3" indent="0">
              <a:buNone/>
            </a:pPr>
            <a:r>
              <a:rPr lang="en-US" dirty="0"/>
              <a:t>	E = 5.4 x 10</a:t>
            </a:r>
            <a:r>
              <a:rPr lang="en-US" baseline="30000" dirty="0"/>
              <a:t>47</a:t>
            </a:r>
            <a:r>
              <a:rPr lang="en-US" dirty="0"/>
              <a:t> J = 1.5 x 10</a:t>
            </a:r>
            <a:r>
              <a:rPr lang="en-US" baseline="30000" dirty="0"/>
              <a:t>41</a:t>
            </a:r>
            <a:r>
              <a:rPr lang="en-US" dirty="0"/>
              <a:t> </a:t>
            </a:r>
            <a:r>
              <a:rPr lang="en-US" dirty="0" err="1" smtClean="0"/>
              <a:t>kWhr</a:t>
            </a:r>
            <a:endParaRPr lang="en-US" dirty="0" smtClean="0"/>
          </a:p>
          <a:p>
            <a:pPr marL="1371600" lvl="3" indent="0">
              <a:buNone/>
            </a:pPr>
            <a:endParaRPr lang="en-US" dirty="0"/>
          </a:p>
          <a:p>
            <a:pPr marL="1371600" lvl="3" indent="0">
              <a:buNone/>
            </a:pPr>
            <a:r>
              <a:rPr lang="en-US" dirty="0"/>
              <a:t>	E = total output of the Sun over 4.5 trillion years</a:t>
            </a:r>
            <a:r>
              <a:rPr lang="en-US" dirty="0" smtClean="0"/>
              <a:t>!</a:t>
            </a:r>
            <a:endParaRPr lang="en-US" dirty="0"/>
          </a:p>
          <a:p>
            <a:pPr lvl="3"/>
            <a:r>
              <a:rPr lang="en-US" dirty="0" smtClean="0"/>
              <a:t>1.3 billion years ago</a:t>
            </a:r>
          </a:p>
          <a:p>
            <a:pPr lvl="4"/>
            <a:r>
              <a:rPr lang="en-US" dirty="0"/>
              <a:t> </a:t>
            </a:r>
            <a:r>
              <a:rPr lang="en-US" dirty="0" smtClean="0"/>
              <a:t>First fungi appear on land on Earth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erged black hole has about 62 </a:t>
            </a:r>
            <a:r>
              <a:rPr lang="en-US" dirty="0"/>
              <a:t>M</a:t>
            </a:r>
            <a:r>
              <a:rPr lang="en-US" baseline="-25000" dirty="0" smtClean="0">
                <a:latin typeface="MS Mincho"/>
                <a:ea typeface="MS Mincho"/>
              </a:rPr>
              <a:t>☉</a:t>
            </a:r>
            <a:endParaRPr lang="en-US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33563" y="5629275"/>
            <a:ext cx="54768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FFFF"/>
                </a:solidFill>
              </a:rPr>
              <a:t>And God was there!</a:t>
            </a:r>
            <a:endParaRPr lang="en-US" sz="4400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29463"/>
            <a:ext cx="9144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 smtClean="0">
                <a:solidFill>
                  <a:srgbClr val="FFFFFF"/>
                </a:solidFill>
              </a:rPr>
              <a:t>15,000,000,000,000,000,000,000,000,000,000,000,000,000.0 </a:t>
            </a:r>
            <a:r>
              <a:rPr lang="en-US" sz="2100" dirty="0" err="1" smtClean="0">
                <a:solidFill>
                  <a:srgbClr val="FFFFFF"/>
                </a:solidFill>
              </a:rPr>
              <a:t>kWhr</a:t>
            </a:r>
            <a:endParaRPr lang="en-US" sz="21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93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1.25897E-6 L 0 -0.03194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97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934075" cy="731520"/>
          </a:xfrm>
        </p:spPr>
        <p:txBody>
          <a:bodyPr/>
          <a:lstStyle/>
          <a:p>
            <a:r>
              <a:rPr lang="en-US" dirty="0" smtClean="0"/>
              <a:t>Lunar Ecli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2358390"/>
          </a:xfrm>
        </p:spPr>
        <p:txBody>
          <a:bodyPr/>
          <a:lstStyle/>
          <a:p>
            <a:r>
              <a:rPr lang="en-US" altLang="en-US" dirty="0" smtClean="0"/>
              <a:t> Earth’s </a:t>
            </a:r>
            <a:r>
              <a:rPr lang="en-US" altLang="en-US" dirty="0"/>
              <a:t>shadow falls on </a:t>
            </a:r>
            <a:r>
              <a:rPr lang="en-US" altLang="en-US" dirty="0" smtClean="0"/>
              <a:t>Moon</a:t>
            </a:r>
            <a:endParaRPr lang="en-US" altLang="en-US" dirty="0"/>
          </a:p>
          <a:p>
            <a:pPr lvl="1"/>
            <a:r>
              <a:rPr lang="en-US" altLang="en-US" dirty="0"/>
              <a:t> Earth and </a:t>
            </a:r>
            <a:r>
              <a:rPr lang="en-US" altLang="en-US" dirty="0" smtClean="0"/>
              <a:t>Sun </a:t>
            </a:r>
            <a:r>
              <a:rPr lang="en-US" altLang="en-US" dirty="0"/>
              <a:t>aligned in Moon’s sky</a:t>
            </a:r>
          </a:p>
          <a:p>
            <a:pPr lvl="2"/>
            <a:r>
              <a:rPr lang="en-US" altLang="en-US" dirty="0" smtClean="0"/>
              <a:t> Penumbra </a:t>
            </a:r>
            <a:r>
              <a:rPr lang="en-US" altLang="en-US" dirty="0"/>
              <a:t>partial </a:t>
            </a:r>
            <a:r>
              <a:rPr lang="en-US" altLang="en-US" dirty="0" smtClean="0"/>
              <a:t>eclipse</a:t>
            </a:r>
            <a:endParaRPr lang="en-US" altLang="en-US" dirty="0"/>
          </a:p>
          <a:p>
            <a:pPr lvl="2"/>
            <a:r>
              <a:rPr lang="en-US" altLang="en-US" dirty="0" smtClean="0"/>
              <a:t> Umbra </a:t>
            </a:r>
            <a:r>
              <a:rPr lang="en-US" altLang="en-US" dirty="0"/>
              <a:t>total eclipse</a:t>
            </a:r>
          </a:p>
          <a:p>
            <a:endParaRPr lang="en-US" dirty="0"/>
          </a:p>
        </p:txBody>
      </p:sp>
      <p:pic>
        <p:nvPicPr>
          <p:cNvPr id="25" name="Picture 27" descr="Lunar Eclip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863" y="0"/>
            <a:ext cx="33861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0" y="2935288"/>
            <a:ext cx="9144000" cy="392271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6" name="Freeform 11"/>
          <p:cNvSpPr>
            <a:spLocks/>
          </p:cNvSpPr>
          <p:nvPr/>
        </p:nvSpPr>
        <p:spPr bwMode="auto">
          <a:xfrm>
            <a:off x="7167563" y="3419475"/>
            <a:ext cx="1981200" cy="2965450"/>
          </a:xfrm>
          <a:custGeom>
            <a:avLst/>
            <a:gdLst>
              <a:gd name="T0" fmla="*/ 2147483647 w 1248"/>
              <a:gd name="T1" fmla="*/ 0 h 1868"/>
              <a:gd name="T2" fmla="*/ 2147483647 w 1248"/>
              <a:gd name="T3" fmla="*/ 2147483647 h 1868"/>
              <a:gd name="T4" fmla="*/ 0 w 1248"/>
              <a:gd name="T5" fmla="*/ 2147483647 h 1868"/>
              <a:gd name="T6" fmla="*/ 2147483647 w 1248"/>
              <a:gd name="T7" fmla="*/ 2147483647 h 1868"/>
              <a:gd name="T8" fmla="*/ 2147483647 w 1248"/>
              <a:gd name="T9" fmla="*/ 0 h 18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1868"/>
              <a:gd name="T17" fmla="*/ 1248 w 1248"/>
              <a:gd name="T18" fmla="*/ 1868 h 18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1868">
                <a:moveTo>
                  <a:pt x="1241" y="0"/>
                </a:moveTo>
                <a:lnTo>
                  <a:pt x="3" y="426"/>
                </a:lnTo>
                <a:lnTo>
                  <a:pt x="0" y="1439"/>
                </a:lnTo>
                <a:lnTo>
                  <a:pt x="1248" y="1868"/>
                </a:lnTo>
                <a:lnTo>
                  <a:pt x="1241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Freeform 14"/>
          <p:cNvSpPr>
            <a:spLocks/>
          </p:cNvSpPr>
          <p:nvPr/>
        </p:nvSpPr>
        <p:spPr bwMode="auto">
          <a:xfrm>
            <a:off x="7170738" y="4098925"/>
            <a:ext cx="1982787" cy="1597025"/>
          </a:xfrm>
          <a:custGeom>
            <a:avLst/>
            <a:gdLst>
              <a:gd name="T0" fmla="*/ 0 w 1249"/>
              <a:gd name="T1" fmla="*/ 0 h 1006"/>
              <a:gd name="T2" fmla="*/ 0 w 1249"/>
              <a:gd name="T3" fmla="*/ 2147483647 h 1006"/>
              <a:gd name="T4" fmla="*/ 2147483647 w 1249"/>
              <a:gd name="T5" fmla="*/ 2147483647 h 1006"/>
              <a:gd name="T6" fmla="*/ 2147483647 w 1249"/>
              <a:gd name="T7" fmla="*/ 2147483647 h 1006"/>
              <a:gd name="T8" fmla="*/ 0 w 1249"/>
              <a:gd name="T9" fmla="*/ 0 h 10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9"/>
              <a:gd name="T16" fmla="*/ 0 h 1006"/>
              <a:gd name="T17" fmla="*/ 1249 w 1249"/>
              <a:gd name="T18" fmla="*/ 1006 h 10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9" h="1006">
                <a:moveTo>
                  <a:pt x="0" y="0"/>
                </a:moveTo>
                <a:lnTo>
                  <a:pt x="0" y="1006"/>
                </a:lnTo>
                <a:lnTo>
                  <a:pt x="1249" y="943"/>
                </a:lnTo>
                <a:lnTo>
                  <a:pt x="1243" y="67"/>
                </a:lnTo>
                <a:lnTo>
                  <a:pt x="0" y="0"/>
                </a:lnTo>
                <a:close/>
              </a:path>
            </a:pathLst>
          </a:custGeom>
          <a:solidFill>
            <a:srgbClr val="333333"/>
          </a:solidFill>
          <a:ln w="9525">
            <a:solidFill>
              <a:srgbClr val="3333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Oval 8"/>
          <p:cNvSpPr>
            <a:spLocks noChangeArrowheads="1"/>
          </p:cNvSpPr>
          <p:nvPr/>
        </p:nvSpPr>
        <p:spPr bwMode="auto">
          <a:xfrm>
            <a:off x="171450" y="3757613"/>
            <a:ext cx="2286000" cy="22860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CC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51" name="Group 15"/>
          <p:cNvGrpSpPr>
            <a:grpSpLocks/>
          </p:cNvGrpSpPr>
          <p:nvPr/>
        </p:nvGrpSpPr>
        <p:grpSpPr bwMode="auto">
          <a:xfrm>
            <a:off x="8686800" y="4672013"/>
            <a:ext cx="457200" cy="457200"/>
            <a:chOff x="3424" y="2944"/>
            <a:chExt cx="288" cy="288"/>
          </a:xfrm>
        </p:grpSpPr>
        <p:pic>
          <p:nvPicPr>
            <p:cNvPr id="52" name="Picture 16" descr="FullMoonTransp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" y="29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Arc 17"/>
            <p:cNvSpPr>
              <a:spLocks/>
            </p:cNvSpPr>
            <p:nvPr/>
          </p:nvSpPr>
          <p:spPr bwMode="auto">
            <a:xfrm>
              <a:off x="3564" y="2946"/>
              <a:ext cx="147" cy="283"/>
            </a:xfrm>
            <a:custGeom>
              <a:avLst/>
              <a:gdLst>
                <a:gd name="T0" fmla="*/ 0 w 21902"/>
                <a:gd name="T1" fmla="*/ 0 h 43200"/>
                <a:gd name="T2" fmla="*/ 0 w 21902"/>
                <a:gd name="T3" fmla="*/ 0 h 43200"/>
                <a:gd name="T4" fmla="*/ 0 w 21902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02"/>
                <a:gd name="T10" fmla="*/ 0 h 43200"/>
                <a:gd name="T11" fmla="*/ 21902 w 219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02" h="43200" fill="none" extrusionOk="0">
                  <a:moveTo>
                    <a:pt x="296" y="0"/>
                  </a:moveTo>
                  <a:cubicBezTo>
                    <a:pt x="298" y="0"/>
                    <a:pt x="300" y="-1"/>
                    <a:pt x="302" y="0"/>
                  </a:cubicBezTo>
                  <a:cubicBezTo>
                    <a:pt x="12231" y="0"/>
                    <a:pt x="21902" y="9670"/>
                    <a:pt x="21902" y="21600"/>
                  </a:cubicBezTo>
                  <a:cubicBezTo>
                    <a:pt x="21902" y="33529"/>
                    <a:pt x="12231" y="43200"/>
                    <a:pt x="302" y="43200"/>
                  </a:cubicBezTo>
                  <a:cubicBezTo>
                    <a:pt x="201" y="43200"/>
                    <a:pt x="100" y="43199"/>
                    <a:pt x="0" y="43197"/>
                  </a:cubicBezTo>
                </a:path>
                <a:path w="21902" h="43200" stroke="0" extrusionOk="0">
                  <a:moveTo>
                    <a:pt x="296" y="0"/>
                  </a:moveTo>
                  <a:cubicBezTo>
                    <a:pt x="298" y="0"/>
                    <a:pt x="300" y="-1"/>
                    <a:pt x="302" y="0"/>
                  </a:cubicBezTo>
                  <a:cubicBezTo>
                    <a:pt x="12231" y="0"/>
                    <a:pt x="21902" y="9670"/>
                    <a:pt x="21902" y="21600"/>
                  </a:cubicBezTo>
                  <a:cubicBezTo>
                    <a:pt x="21902" y="33529"/>
                    <a:pt x="12231" y="43200"/>
                    <a:pt x="302" y="43200"/>
                  </a:cubicBezTo>
                  <a:cubicBezTo>
                    <a:pt x="201" y="43200"/>
                    <a:pt x="100" y="43199"/>
                    <a:pt x="0" y="43197"/>
                  </a:cubicBezTo>
                  <a:lnTo>
                    <a:pt x="302" y="2160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000000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4" name="Picture 18" descr="NPole90Trans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4098925"/>
            <a:ext cx="161766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Line 19"/>
          <p:cNvSpPr>
            <a:spLocks noChangeShapeType="1"/>
          </p:cNvSpPr>
          <p:nvPr/>
        </p:nvSpPr>
        <p:spPr bwMode="auto">
          <a:xfrm>
            <a:off x="6751638" y="3222625"/>
            <a:ext cx="1428750" cy="6858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 flipV="1">
            <a:off x="6596063" y="5495925"/>
            <a:ext cx="1657350" cy="104298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5643563" y="3259138"/>
            <a:ext cx="3287712" cy="3287712"/>
          </a:xfrm>
          <a:prstGeom prst="ellipse">
            <a:avLst/>
          </a:prstGeom>
          <a:noFill/>
          <a:ln w="127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" name="Line 22"/>
          <p:cNvSpPr>
            <a:spLocks noChangeShapeType="1"/>
          </p:cNvSpPr>
          <p:nvPr/>
        </p:nvSpPr>
        <p:spPr bwMode="auto">
          <a:xfrm flipH="1">
            <a:off x="7080250" y="3105150"/>
            <a:ext cx="414338" cy="0"/>
          </a:xfrm>
          <a:prstGeom prst="line">
            <a:avLst/>
          </a:prstGeom>
          <a:noFill/>
          <a:ln w="635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23"/>
          <p:cNvSpPr>
            <a:spLocks noChangeShapeType="1"/>
          </p:cNvSpPr>
          <p:nvPr/>
        </p:nvSpPr>
        <p:spPr bwMode="auto">
          <a:xfrm flipV="1">
            <a:off x="7065963" y="6724650"/>
            <a:ext cx="442912" cy="3175"/>
          </a:xfrm>
          <a:prstGeom prst="line">
            <a:avLst/>
          </a:prstGeom>
          <a:noFill/>
          <a:ln w="635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13"/>
          <p:cNvSpPr>
            <a:spLocks noChangeShapeType="1"/>
          </p:cNvSpPr>
          <p:nvPr/>
        </p:nvSpPr>
        <p:spPr bwMode="auto">
          <a:xfrm>
            <a:off x="1670050" y="3811588"/>
            <a:ext cx="7473950" cy="384175"/>
          </a:xfrm>
          <a:prstGeom prst="lin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9"/>
          <p:cNvSpPr>
            <a:spLocks noChangeShapeType="1"/>
          </p:cNvSpPr>
          <p:nvPr/>
        </p:nvSpPr>
        <p:spPr bwMode="auto">
          <a:xfrm flipV="1">
            <a:off x="1687513" y="3414713"/>
            <a:ext cx="7456487" cy="2565400"/>
          </a:xfrm>
          <a:prstGeom prst="lin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10"/>
          <p:cNvSpPr>
            <a:spLocks noChangeShapeType="1"/>
          </p:cNvSpPr>
          <p:nvPr/>
        </p:nvSpPr>
        <p:spPr bwMode="auto">
          <a:xfrm>
            <a:off x="1670050" y="3811588"/>
            <a:ext cx="7473950" cy="2574925"/>
          </a:xfrm>
          <a:prstGeom prst="lin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12"/>
          <p:cNvSpPr>
            <a:spLocks noChangeShapeType="1"/>
          </p:cNvSpPr>
          <p:nvPr/>
        </p:nvSpPr>
        <p:spPr bwMode="auto">
          <a:xfrm flipV="1">
            <a:off x="1687513" y="5603875"/>
            <a:ext cx="7456487" cy="376238"/>
          </a:xfrm>
          <a:prstGeom prst="lin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Oval 26"/>
          <p:cNvSpPr>
            <a:spLocks noChangeArrowheads="1"/>
          </p:cNvSpPr>
          <p:nvPr/>
        </p:nvSpPr>
        <p:spPr bwMode="auto">
          <a:xfrm>
            <a:off x="8693150" y="4673600"/>
            <a:ext cx="447675" cy="447675"/>
          </a:xfrm>
          <a:prstGeom prst="ellipse">
            <a:avLst/>
          </a:prstGeom>
          <a:solidFill>
            <a:srgbClr val="60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019676" y="2895600"/>
            <a:ext cx="1857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Penumbra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372101" y="6334780"/>
            <a:ext cx="1381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Umbra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41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679" name="Picture 23" descr="LookingThroughTelescop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5" t="1321" r="4535"/>
          <a:stretch>
            <a:fillRect/>
          </a:stretch>
        </p:blipFill>
        <p:spPr bwMode="auto">
          <a:xfrm>
            <a:off x="4238625" y="5762625"/>
            <a:ext cx="11223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vity Bends Path of Ligh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209675"/>
            <a:ext cx="8683625" cy="517048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 Light can “orbit” black holes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0" y="2595563"/>
            <a:ext cx="4735513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For a 1 Solar Mass Black Hole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87350" y="2935288"/>
            <a:ext cx="3962400" cy="519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/>
              <a:t>r</a:t>
            </a:r>
            <a:r>
              <a:rPr lang="en-US" altLang="en-US" sz="2800" baseline="-25000"/>
              <a:t>Light Sphere</a:t>
            </a:r>
            <a:r>
              <a:rPr lang="en-US" altLang="en-US" sz="2800"/>
              <a:t>= 4500 m</a:t>
            </a:r>
          </a:p>
        </p:txBody>
      </p:sp>
      <p:pic>
        <p:nvPicPr>
          <p:cNvPr id="26632" name="Picture 9" descr="blackhole_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4" t="18625" r="44667" b="37021"/>
          <a:stretch>
            <a:fillRect/>
          </a:stretch>
        </p:blipFill>
        <p:spPr bwMode="auto">
          <a:xfrm>
            <a:off x="5849938" y="3252788"/>
            <a:ext cx="2357437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0" descr="BHle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9" t="16292" r="22343" b="11658"/>
          <a:stretch>
            <a:fillRect/>
          </a:stretch>
        </p:blipFill>
        <p:spPr bwMode="auto">
          <a:xfrm>
            <a:off x="1004888" y="3719513"/>
            <a:ext cx="2714625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eeform 13"/>
          <p:cNvSpPr>
            <a:spLocks/>
          </p:cNvSpPr>
          <p:nvPr/>
        </p:nvSpPr>
        <p:spPr bwMode="auto">
          <a:xfrm>
            <a:off x="1543050" y="2632075"/>
            <a:ext cx="6684963" cy="3279775"/>
          </a:xfrm>
          <a:custGeom>
            <a:avLst/>
            <a:gdLst>
              <a:gd name="T0" fmla="*/ 2147483647 w 4211"/>
              <a:gd name="T1" fmla="*/ 0 h 2066"/>
              <a:gd name="T2" fmla="*/ 2147483647 w 4211"/>
              <a:gd name="T3" fmla="*/ 2147483647 h 2066"/>
              <a:gd name="T4" fmla="*/ 0 w 4211"/>
              <a:gd name="T5" fmla="*/ 2147483647 h 2066"/>
              <a:gd name="T6" fmla="*/ 2147483647 w 4211"/>
              <a:gd name="T7" fmla="*/ 2147483647 h 2066"/>
              <a:gd name="T8" fmla="*/ 2147483647 w 4211"/>
              <a:gd name="T9" fmla="*/ 2147483647 h 20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11"/>
              <a:gd name="T16" fmla="*/ 0 h 2066"/>
              <a:gd name="T17" fmla="*/ 4211 w 4211"/>
              <a:gd name="T18" fmla="*/ 2066 h 20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11" h="2066">
                <a:moveTo>
                  <a:pt x="4211" y="0"/>
                </a:moveTo>
                <a:cubicBezTo>
                  <a:pt x="3564" y="156"/>
                  <a:pt x="1020" y="702"/>
                  <a:pt x="318" y="934"/>
                </a:cubicBezTo>
                <a:cubicBezTo>
                  <a:pt x="94" y="1038"/>
                  <a:pt x="0" y="1232"/>
                  <a:pt x="0" y="1391"/>
                </a:cubicBezTo>
                <a:cubicBezTo>
                  <a:pt x="0" y="1550"/>
                  <a:pt x="75" y="1743"/>
                  <a:pt x="361" y="1855"/>
                </a:cubicBezTo>
                <a:cubicBezTo>
                  <a:pt x="647" y="1967"/>
                  <a:pt x="1435" y="2022"/>
                  <a:pt x="1718" y="20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14"/>
          <p:cNvSpPr>
            <a:spLocks noChangeArrowheads="1"/>
          </p:cNvSpPr>
          <p:nvPr/>
        </p:nvSpPr>
        <p:spPr bwMode="auto">
          <a:xfrm>
            <a:off x="8212138" y="2347913"/>
            <a:ext cx="457200" cy="457200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54671" name="Line 15"/>
          <p:cNvSpPr>
            <a:spLocks noChangeShapeType="1"/>
          </p:cNvSpPr>
          <p:nvPr/>
        </p:nvSpPr>
        <p:spPr bwMode="auto">
          <a:xfrm flipH="1" flipV="1">
            <a:off x="631825" y="5443538"/>
            <a:ext cx="3643313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54672" name="AutoShape 16"/>
          <p:cNvSpPr>
            <a:spLocks noChangeArrowheads="1"/>
          </p:cNvSpPr>
          <p:nvPr/>
        </p:nvSpPr>
        <p:spPr bwMode="auto">
          <a:xfrm>
            <a:off x="242888" y="5156200"/>
            <a:ext cx="457200" cy="457200"/>
          </a:xfrm>
          <a:prstGeom prst="star5">
            <a:avLst/>
          </a:prstGeom>
          <a:solidFill>
            <a:schemeClr val="tx1">
              <a:alpha val="75000"/>
            </a:schemeClr>
          </a:solidFill>
          <a:ln w="9525">
            <a:solidFill>
              <a:srgbClr val="FFFF00">
                <a:alpha val="75000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54673" name="Text Box 17"/>
          <p:cNvSpPr txBox="1">
            <a:spLocks noChangeArrowheads="1"/>
          </p:cNvSpPr>
          <p:nvPr/>
        </p:nvSpPr>
        <p:spPr bwMode="auto">
          <a:xfrm>
            <a:off x="8039100" y="1922463"/>
            <a:ext cx="787400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Star</a:t>
            </a:r>
          </a:p>
        </p:txBody>
      </p:sp>
      <p:sp>
        <p:nvSpPr>
          <p:cNvPr id="454674" name="Text Box 18"/>
          <p:cNvSpPr txBox="1">
            <a:spLocks noChangeArrowheads="1"/>
          </p:cNvSpPr>
          <p:nvPr/>
        </p:nvSpPr>
        <p:spPr bwMode="auto">
          <a:xfrm>
            <a:off x="0" y="4406900"/>
            <a:ext cx="976313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Star’s image</a:t>
            </a:r>
          </a:p>
        </p:txBody>
      </p:sp>
      <p:sp>
        <p:nvSpPr>
          <p:cNvPr id="454681" name="Text Box 25"/>
          <p:cNvSpPr txBox="1">
            <a:spLocks noChangeArrowheads="1"/>
          </p:cNvSpPr>
          <p:nvPr/>
        </p:nvSpPr>
        <p:spPr bwMode="auto">
          <a:xfrm rot="-747266">
            <a:off x="4545013" y="2741613"/>
            <a:ext cx="2595562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Star 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5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54671" grpId="0" animBg="1"/>
      <p:bldP spid="454673" grpId="0"/>
      <p:bldP spid="454674" grpId="0"/>
      <p:bldP spid="45468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33563" y="5629275"/>
            <a:ext cx="54768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FFFF"/>
                </a:solidFill>
              </a:rPr>
              <a:t>And God was there!</a:t>
            </a:r>
            <a:endParaRPr lang="en-US" sz="4400" dirty="0">
              <a:solidFill>
                <a:srgbClr val="FFFFFF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LIGO_BlackHoleMerger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097280"/>
            <a:ext cx="9144000" cy="514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33563" y="5629275"/>
            <a:ext cx="54768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FFFF"/>
                </a:solidFill>
              </a:rPr>
              <a:t>And God was there!</a:t>
            </a:r>
            <a:endParaRPr lang="en-US" sz="4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76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019175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sz="3200" dirty="0" smtClean="0">
                <a:solidFill>
                  <a:srgbClr val="FFFFFF"/>
                </a:solidFill>
              </a:rPr>
              <a:t>In 1.3 billion years since black holes merged, </a:t>
            </a:r>
          </a:p>
          <a:p>
            <a:pPr algn="ctr">
              <a:tabLst>
                <a:tab pos="457200" algn="l"/>
              </a:tabLst>
            </a:pPr>
            <a:r>
              <a:rPr lang="en-US" sz="3200" dirty="0" smtClean="0">
                <a:solidFill>
                  <a:srgbClr val="FFFFFF"/>
                </a:solidFill>
              </a:rPr>
              <a:t>life on Earth evolved into plants, fish, reptiles, and mammals that became humans.  </a:t>
            </a:r>
          </a:p>
          <a:p>
            <a:pPr algn="ctr">
              <a:tabLst>
                <a:tab pos="457200" algn="l"/>
              </a:tabLst>
            </a:pPr>
            <a:r>
              <a:rPr lang="en-US" sz="3200" dirty="0" smtClean="0">
                <a:solidFill>
                  <a:srgbClr val="FFFFFF"/>
                </a:solidFill>
              </a:rPr>
              <a:t>Humans discovered gravity waves &amp; built LIGO                                                     </a:t>
            </a:r>
            <a:r>
              <a:rPr lang="en-US" sz="3200" i="1" dirty="0" smtClean="0">
                <a:solidFill>
                  <a:srgbClr val="FFFFFF"/>
                </a:solidFill>
              </a:rPr>
              <a:t>just in time </a:t>
            </a:r>
            <a:r>
              <a:rPr lang="en-US" sz="3200" dirty="0" smtClean="0">
                <a:solidFill>
                  <a:srgbClr val="FFFFFF"/>
                </a:solidFill>
              </a:rPr>
              <a:t>to detect the jiggle!!</a:t>
            </a:r>
            <a:endParaRPr lang="en-US" sz="3200" dirty="0">
              <a:solidFill>
                <a:srgbClr val="FFFFFF"/>
              </a:solidFill>
            </a:endParaRPr>
          </a:p>
        </p:txBody>
      </p:sp>
      <p:pic>
        <p:nvPicPr>
          <p:cNvPr id="21506" name="Picture 2" descr="https://s-media-cache-ak0.pinimg.com/736x/6e/61/a3/6e61a37627a03a415997fd732854410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955" y="3600450"/>
            <a:ext cx="4923691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15025" y="4038600"/>
            <a:ext cx="256222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FFFF"/>
                </a:solidFill>
              </a:rPr>
              <a:t>And God was there!</a:t>
            </a:r>
            <a:endParaRPr lang="en-US" sz="4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93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r>
              <a:rPr lang="en-US" dirty="0" smtClean="0"/>
              <a:t> is a fabri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y can ripple the fabri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LIGO can detect the ripples</a:t>
            </a:r>
          </a:p>
          <a:p>
            <a:pPr lvl="1"/>
            <a:endParaRPr lang="en-US" dirty="0"/>
          </a:p>
          <a:p>
            <a:r>
              <a:rPr lang="en-US" dirty="0" smtClean="0"/>
              <a:t>What if our souls are a fabri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od can ripple the fabric of our soul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Prayer can detect the rip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681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61925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11"/>
            </a:pPr>
            <a:r>
              <a:rPr lang="en-US" sz="2400" dirty="0">
                <a:solidFill>
                  <a:srgbClr val="FFFFFF"/>
                </a:solidFill>
              </a:rPr>
              <a:t>Then the LORD said: Go out and stand on the mountain before the LORD;</a:t>
            </a:r>
            <a:r>
              <a:rPr lang="en-US" sz="2400" baseline="30000" dirty="0">
                <a:solidFill>
                  <a:srgbClr val="FFFFFF"/>
                </a:solidFill>
                <a:hlinkClick r:id="rId2"/>
              </a:rPr>
              <a:t>*</a:t>
            </a:r>
            <a:r>
              <a:rPr lang="en-US" sz="2400" dirty="0">
                <a:solidFill>
                  <a:srgbClr val="FFFFFF"/>
                </a:solidFill>
              </a:rPr>
              <a:t> the LORD will pass by. There was a strong and violent wind rending the mountains and crushing rocks before the LORD—but the LORD was not in the wind; after the wind, an earthquake—but the LORD was not in the earthquake;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0100" y="923925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FF"/>
                </a:solidFill>
              </a:rPr>
              <a:t>1 Kings, Chapter 19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410575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12"/>
            </a:pPr>
            <a:r>
              <a:rPr lang="en-US" sz="2400" dirty="0">
                <a:solidFill>
                  <a:srgbClr val="FFFFFF"/>
                </a:solidFill>
              </a:rPr>
              <a:t>after the earthquake, fire—but the LORD was not in the fire; after the fire, a light silent soun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511492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13"/>
            </a:pPr>
            <a:r>
              <a:rPr lang="en-US" sz="2400" dirty="0">
                <a:solidFill>
                  <a:srgbClr val="FFFFFF"/>
                </a:solidFill>
              </a:rPr>
              <a:t>When he heard this, Elijah hid his face in his cloak and went out and stood at the entrance of the cave. </a:t>
            </a:r>
          </a:p>
        </p:txBody>
      </p:sp>
    </p:spTree>
    <p:extLst>
      <p:ext uri="{BB962C8B-B14F-4D97-AF65-F5344CB8AC3E}">
        <p14:creationId xmlns:p14="http://schemas.microsoft.com/office/powerpoint/2010/main" val="152305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720090"/>
          </a:xfrm>
        </p:spPr>
        <p:txBody>
          <a:bodyPr/>
          <a:lstStyle/>
          <a:p>
            <a:r>
              <a:rPr lang="en-US" dirty="0" smtClean="0"/>
              <a:t>In Einstein’s Universe …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00125" y="2185988"/>
            <a:ext cx="256222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FFFF"/>
                </a:solidFill>
              </a:rPr>
              <a:t>Elijah’s light silent sound</a:t>
            </a:r>
            <a:endParaRPr lang="en-US" sz="4400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24500" y="2185988"/>
            <a:ext cx="256222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FFFF"/>
                </a:solidFill>
              </a:rPr>
              <a:t>Ripples in the fabric of our souls</a:t>
            </a:r>
            <a:endParaRPr lang="en-US" sz="44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57625" y="3078540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rgbClr val="FFFFFF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92570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51560"/>
            <a:ext cx="6543675" cy="5715000"/>
          </a:xfrm>
        </p:spPr>
        <p:txBody>
          <a:bodyPr/>
          <a:lstStyle/>
          <a:p>
            <a:r>
              <a:rPr lang="en-US" dirty="0" smtClean="0"/>
              <a:t>Detecting the ripples</a:t>
            </a:r>
          </a:p>
          <a:p>
            <a:pPr lvl="1"/>
            <a:r>
              <a:rPr lang="en-US" dirty="0" smtClean="0"/>
              <a:t>Give time to listening = prayer</a:t>
            </a:r>
          </a:p>
          <a:p>
            <a:pPr lvl="1"/>
            <a:r>
              <a:rPr lang="en-US" dirty="0" smtClean="0"/>
              <a:t>Isolate our “mirrors” from </a:t>
            </a:r>
          </a:p>
          <a:p>
            <a:pPr lvl="2"/>
            <a:r>
              <a:rPr lang="en-US" dirty="0" smtClean="0"/>
              <a:t>Stresses</a:t>
            </a:r>
          </a:p>
          <a:p>
            <a:pPr lvl="2"/>
            <a:r>
              <a:rPr lang="en-US" dirty="0" smtClean="0"/>
              <a:t>Anxieties</a:t>
            </a:r>
          </a:p>
          <a:p>
            <a:pPr lvl="2"/>
            <a:r>
              <a:rPr lang="en-US" dirty="0" smtClean="0"/>
              <a:t>Planning</a:t>
            </a:r>
          </a:p>
          <a:p>
            <a:pPr lvl="2"/>
            <a:r>
              <a:rPr lang="en-US" dirty="0" smtClean="0"/>
              <a:t>other distractions … noise …</a:t>
            </a:r>
          </a:p>
          <a:p>
            <a:pPr lvl="1"/>
            <a:r>
              <a:rPr lang="en-US" dirty="0" smtClean="0"/>
              <a:t>Wait …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LIGO</a:t>
            </a:r>
          </a:p>
          <a:p>
            <a:pPr lvl="3"/>
            <a:r>
              <a:rPr lang="en-US" dirty="0" smtClean="0"/>
              <a:t> Funding to detection = 31 years!</a:t>
            </a:r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72" r="22373"/>
          <a:stretch/>
        </p:blipFill>
        <p:spPr>
          <a:xfrm>
            <a:off x="6790729" y="857250"/>
            <a:ext cx="2353271" cy="600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7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733550"/>
            <a:ext cx="8686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 smtClean="0">
                <a:solidFill>
                  <a:srgbClr val="FFFFFF"/>
                </a:solidFill>
              </a:rPr>
              <a:t>	At </a:t>
            </a:r>
            <a:r>
              <a:rPr lang="en-US" sz="2800" dirty="0">
                <a:solidFill>
                  <a:srgbClr val="FFFFFF"/>
                </a:solidFill>
              </a:rPr>
              <a:t>times we have to step into God’s silence and patiently wait. We have to </a:t>
            </a:r>
            <a:r>
              <a:rPr lang="en-US" sz="2800" i="1" dirty="0">
                <a:solidFill>
                  <a:srgbClr val="FFFFFF"/>
                </a:solidFill>
              </a:rPr>
              <a:t>put out the fleece</a:t>
            </a:r>
            <a:r>
              <a:rPr lang="en-US" sz="2800" dirty="0">
                <a:solidFill>
                  <a:srgbClr val="FFFFFF"/>
                </a:solidFill>
              </a:rPr>
              <a:t> as Gideon did (Judges 6:37-40), and wait for the descent of the divine dew, or some kind of confirmation from God that we are on the right course. That is a good way to keep our own ego drive out of the wa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0100" y="923925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FF"/>
                </a:solidFill>
              </a:rPr>
              <a:t>Richard Rohr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0100" y="5229225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solidFill>
                  <a:srgbClr val="FFFFFF"/>
                </a:solidFill>
              </a:rPr>
              <a:t>The Daily Meditations, 2013</a:t>
            </a:r>
            <a:endParaRPr 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70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61925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6"/>
            </a:pPr>
            <a:r>
              <a:rPr lang="en-US" sz="2400" dirty="0" smtClean="0">
                <a:solidFill>
                  <a:srgbClr val="FFFFFF"/>
                </a:solidFill>
              </a:rPr>
              <a:t> Gideon </a:t>
            </a:r>
            <a:r>
              <a:rPr lang="en-US" sz="2400" dirty="0">
                <a:solidFill>
                  <a:srgbClr val="FFFFFF"/>
                </a:solidFill>
              </a:rPr>
              <a:t>said to God, “If indeed you are going to save Israel through me, as you have said,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0100" y="923925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FF"/>
                </a:solidFill>
              </a:rPr>
              <a:t>Judges, Chapter 6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650093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7"/>
            </a:pPr>
            <a:r>
              <a:rPr lang="en-US" sz="2400" dirty="0" smtClean="0">
                <a:solidFill>
                  <a:srgbClr val="FFFFFF"/>
                </a:solidFill>
              </a:rPr>
              <a:t> I </a:t>
            </a:r>
            <a:r>
              <a:rPr lang="en-US" sz="2400" dirty="0">
                <a:solidFill>
                  <a:srgbClr val="FFFFFF"/>
                </a:solidFill>
              </a:rPr>
              <a:t>am putting this woolen fleece on the threshing floor, and if dew is on the fleece alone, while all the ground is dry, I shall know that you will save Israel through me, as you have said.”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4196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8"/>
            </a:pPr>
            <a:r>
              <a:rPr lang="en-US" sz="2400" dirty="0">
                <a:solidFill>
                  <a:srgbClr val="FFFFFF"/>
                </a:solidFill>
              </a:rPr>
              <a:t>That is what happened. Early the next morning when he wrung out the fleece, he squeezed enough dew from it to fill a bowl. </a:t>
            </a:r>
          </a:p>
        </p:txBody>
      </p:sp>
    </p:spTree>
    <p:extLst>
      <p:ext uri="{BB962C8B-B14F-4D97-AF65-F5344CB8AC3E}">
        <p14:creationId xmlns:p14="http://schemas.microsoft.com/office/powerpoint/2010/main" val="214073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51560"/>
            <a:ext cx="4781549" cy="5625465"/>
          </a:xfrm>
        </p:spPr>
        <p:txBody>
          <a:bodyPr/>
          <a:lstStyle/>
          <a:p>
            <a:r>
              <a:rPr lang="en-US" dirty="0" smtClean="0"/>
              <a:t>Detecting the ripples</a:t>
            </a:r>
          </a:p>
          <a:p>
            <a:pPr marL="457200" lvl="1" indent="0">
              <a:buNone/>
            </a:pPr>
            <a:r>
              <a:rPr lang="en-US" dirty="0" smtClean="0"/>
              <a:t> … is like detecting the ripples created by dew condensing on a flower petal …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100" y="1161357"/>
            <a:ext cx="3800475" cy="5696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43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nar Ecli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Earth and Sun aligned in Moon’s Sk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Full Moon phase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Earth between Moon and Sun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“Opposition”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oon near Ecliptic Plane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Earth’s umbra is 2.6 – 2.7 times wider than the Moon so the alignment need not be exact</a:t>
            </a:r>
          </a:p>
          <a:p>
            <a:pPr lvl="2"/>
            <a:r>
              <a:rPr lang="en-US" dirty="0" smtClean="0"/>
              <a:t> Moon’s orbit tilted 5.14° from Earth’s</a:t>
            </a:r>
          </a:p>
          <a:p>
            <a:pPr lvl="3"/>
            <a:r>
              <a:rPr lang="en-US" dirty="0"/>
              <a:t> </a:t>
            </a:r>
            <a:r>
              <a:rPr lang="en-US" dirty="0" smtClean="0"/>
              <a:t>Usually Moon is above or below Earth at New  Mo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62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26231" y="1783556"/>
            <a:ext cx="1300164" cy="1578769"/>
            <a:chOff x="326231" y="1783556"/>
            <a:chExt cx="1300164" cy="1578769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1042988" y="2624138"/>
              <a:ext cx="280987" cy="6834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847726" y="2867025"/>
              <a:ext cx="457199" cy="45481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385888" y="3357563"/>
              <a:ext cx="240507" cy="476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28613" y="2357438"/>
              <a:ext cx="471487" cy="4643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1035844" y="2024063"/>
              <a:ext cx="16669" cy="5405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 flipH="1">
              <a:off x="326231" y="1797844"/>
              <a:ext cx="264321" cy="514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631035" y="1783556"/>
              <a:ext cx="397665" cy="200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Group 3"/>
          <p:cNvGrpSpPr/>
          <p:nvPr/>
        </p:nvGrpSpPr>
        <p:grpSpPr>
          <a:xfrm>
            <a:off x="2214563" y="2633663"/>
            <a:ext cx="550068" cy="655577"/>
            <a:chOff x="2214563" y="2633663"/>
            <a:chExt cx="550068" cy="655577"/>
          </a:xfrm>
        </p:grpSpPr>
        <p:cxnSp>
          <p:nvCxnSpPr>
            <p:cNvPr id="16" name="Straight Connector 15"/>
            <p:cNvCxnSpPr/>
            <p:nvPr/>
          </p:nvCxnSpPr>
          <p:spPr bwMode="auto">
            <a:xfrm>
              <a:off x="2214563" y="2743200"/>
              <a:ext cx="90938" cy="546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 flipV="1">
              <a:off x="2254289" y="2633663"/>
              <a:ext cx="510342" cy="7125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Group 10"/>
          <p:cNvGrpSpPr/>
          <p:nvPr/>
        </p:nvGrpSpPr>
        <p:grpSpPr>
          <a:xfrm>
            <a:off x="3405292" y="2500313"/>
            <a:ext cx="1541570" cy="779075"/>
            <a:chOff x="3405292" y="2500313"/>
            <a:chExt cx="1541570" cy="779075"/>
          </a:xfrm>
        </p:grpSpPr>
        <p:cxnSp>
          <p:nvCxnSpPr>
            <p:cNvPr id="29" name="Straight Connector 28"/>
            <p:cNvCxnSpPr/>
            <p:nvPr/>
          </p:nvCxnSpPr>
          <p:spPr bwMode="auto">
            <a:xfrm flipV="1">
              <a:off x="3405292" y="2955549"/>
              <a:ext cx="330314" cy="32383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3787376" y="2924752"/>
              <a:ext cx="780290" cy="7413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831435" y="3194161"/>
              <a:ext cx="745328" cy="4195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 flipV="1">
              <a:off x="3766664" y="2960606"/>
              <a:ext cx="25279" cy="1942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 flipV="1">
              <a:off x="4603783" y="3026334"/>
              <a:ext cx="13461" cy="12644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H="1" flipV="1">
              <a:off x="4450659" y="2890545"/>
              <a:ext cx="116579" cy="8363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 flipH="1" flipV="1">
              <a:off x="4797350" y="3258904"/>
              <a:ext cx="149512" cy="1950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 flipV="1">
              <a:off x="4708885" y="2503484"/>
              <a:ext cx="63140" cy="5874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>
              <a:off x="4451711" y="2500313"/>
              <a:ext cx="217920" cy="1555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4421981" y="2693985"/>
              <a:ext cx="3535" cy="1373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Group 11"/>
          <p:cNvGrpSpPr/>
          <p:nvPr/>
        </p:nvGrpSpPr>
        <p:grpSpPr>
          <a:xfrm>
            <a:off x="5469834" y="2199983"/>
            <a:ext cx="547585" cy="945648"/>
            <a:chOff x="5469834" y="2199983"/>
            <a:chExt cx="547585" cy="945648"/>
          </a:xfrm>
        </p:grpSpPr>
        <p:cxnSp>
          <p:nvCxnSpPr>
            <p:cNvPr id="47" name="Straight Connector 46"/>
            <p:cNvCxnSpPr/>
            <p:nvPr/>
          </p:nvCxnSpPr>
          <p:spPr bwMode="auto">
            <a:xfrm flipH="1" flipV="1">
              <a:off x="5469834" y="2199983"/>
              <a:ext cx="109435" cy="3336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Straight Connector 58"/>
            <p:cNvCxnSpPr/>
            <p:nvPr/>
          </p:nvCxnSpPr>
          <p:spPr bwMode="auto">
            <a:xfrm flipH="1" flipV="1">
              <a:off x="5591278" y="2595272"/>
              <a:ext cx="11803" cy="1217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 flipV="1">
              <a:off x="5491163" y="2781010"/>
              <a:ext cx="100116" cy="2955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 flipH="1" flipV="1">
              <a:off x="5626998" y="2769104"/>
              <a:ext cx="390421" cy="37652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" name="Group 12"/>
          <p:cNvGrpSpPr/>
          <p:nvPr/>
        </p:nvGrpSpPr>
        <p:grpSpPr>
          <a:xfrm>
            <a:off x="6293644" y="1450181"/>
            <a:ext cx="1355769" cy="1303714"/>
            <a:chOff x="6293644" y="1450181"/>
            <a:chExt cx="1355769" cy="1303714"/>
          </a:xfrm>
        </p:grpSpPr>
        <p:cxnSp>
          <p:nvCxnSpPr>
            <p:cNvPr id="65" name="Straight Connector 64"/>
            <p:cNvCxnSpPr/>
            <p:nvPr/>
          </p:nvCxnSpPr>
          <p:spPr bwMode="auto">
            <a:xfrm flipH="1" flipV="1">
              <a:off x="6436519" y="1733550"/>
              <a:ext cx="220997" cy="2276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/>
            <p:nvPr/>
          </p:nvCxnSpPr>
          <p:spPr bwMode="auto">
            <a:xfrm flipH="1" flipV="1">
              <a:off x="6293644" y="2035969"/>
              <a:ext cx="85768" cy="2214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/>
            <p:nvPr/>
          </p:nvCxnSpPr>
          <p:spPr bwMode="auto">
            <a:xfrm flipH="1" flipV="1">
              <a:off x="6415088" y="2076450"/>
              <a:ext cx="256048" cy="2205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/>
            <p:nvPr/>
          </p:nvCxnSpPr>
          <p:spPr bwMode="auto">
            <a:xfrm flipH="1" flipV="1">
              <a:off x="6722269" y="2316956"/>
              <a:ext cx="194554" cy="278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Straight Connector 71"/>
            <p:cNvCxnSpPr/>
            <p:nvPr/>
          </p:nvCxnSpPr>
          <p:spPr bwMode="auto">
            <a:xfrm flipH="1" flipV="1">
              <a:off x="6969919" y="2359819"/>
              <a:ext cx="395831" cy="16831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Straight Connector 73"/>
            <p:cNvCxnSpPr/>
            <p:nvPr/>
          </p:nvCxnSpPr>
          <p:spPr bwMode="auto">
            <a:xfrm flipH="1">
              <a:off x="7320547" y="2572085"/>
              <a:ext cx="64170" cy="18181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Connector 75"/>
            <p:cNvCxnSpPr/>
            <p:nvPr/>
          </p:nvCxnSpPr>
          <p:spPr bwMode="auto">
            <a:xfrm flipH="1" flipV="1">
              <a:off x="6710363" y="1774031"/>
              <a:ext cx="431966" cy="1985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 flipV="1">
              <a:off x="7210425" y="1993106"/>
              <a:ext cx="296153" cy="781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Straight Connector 79"/>
            <p:cNvCxnSpPr/>
            <p:nvPr/>
          </p:nvCxnSpPr>
          <p:spPr bwMode="auto">
            <a:xfrm flipH="1">
              <a:off x="7574756" y="2056064"/>
              <a:ext cx="74657" cy="1800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Straight Connector 106"/>
            <p:cNvCxnSpPr/>
            <p:nvPr/>
          </p:nvCxnSpPr>
          <p:spPr bwMode="auto">
            <a:xfrm flipH="1">
              <a:off x="6362701" y="1738313"/>
              <a:ext cx="23812" cy="47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" name="Straight Connector 110"/>
            <p:cNvCxnSpPr/>
            <p:nvPr/>
          </p:nvCxnSpPr>
          <p:spPr bwMode="auto">
            <a:xfrm flipH="1">
              <a:off x="6338888" y="2090738"/>
              <a:ext cx="47626" cy="1309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" name="Straight Connector 113"/>
            <p:cNvCxnSpPr/>
            <p:nvPr/>
          </p:nvCxnSpPr>
          <p:spPr bwMode="auto">
            <a:xfrm flipH="1">
              <a:off x="6422232" y="1985963"/>
              <a:ext cx="78581" cy="547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" name="Straight Connector 115"/>
            <p:cNvCxnSpPr/>
            <p:nvPr/>
          </p:nvCxnSpPr>
          <p:spPr bwMode="auto">
            <a:xfrm flipH="1">
              <a:off x="6548438" y="1788319"/>
              <a:ext cx="121444" cy="1595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" name="Straight Connector 118"/>
            <p:cNvCxnSpPr/>
            <p:nvPr/>
          </p:nvCxnSpPr>
          <p:spPr bwMode="auto">
            <a:xfrm flipH="1">
              <a:off x="6693694" y="1450181"/>
              <a:ext cx="154781" cy="2905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" name="Group 16"/>
          <p:cNvGrpSpPr/>
          <p:nvPr/>
        </p:nvGrpSpPr>
        <p:grpSpPr>
          <a:xfrm>
            <a:off x="7843838" y="2152651"/>
            <a:ext cx="1002507" cy="2093118"/>
            <a:chOff x="7843838" y="2152651"/>
            <a:chExt cx="1002507" cy="2093118"/>
          </a:xfrm>
        </p:grpSpPr>
        <p:cxnSp>
          <p:nvCxnSpPr>
            <p:cNvPr id="86" name="Straight Connector 85"/>
            <p:cNvCxnSpPr/>
            <p:nvPr/>
          </p:nvCxnSpPr>
          <p:spPr bwMode="auto">
            <a:xfrm flipV="1">
              <a:off x="7843838" y="2209801"/>
              <a:ext cx="50006" cy="3786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Straight Connector 86"/>
            <p:cNvCxnSpPr/>
            <p:nvPr/>
          </p:nvCxnSpPr>
          <p:spPr bwMode="auto">
            <a:xfrm flipH="1" flipV="1">
              <a:off x="8196263" y="3126581"/>
              <a:ext cx="230982" cy="58340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Straight Connector 125"/>
            <p:cNvCxnSpPr/>
            <p:nvPr/>
          </p:nvCxnSpPr>
          <p:spPr bwMode="auto">
            <a:xfrm flipV="1">
              <a:off x="7915275" y="2152651"/>
              <a:ext cx="135731" cy="3952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" name="Straight Connector 127"/>
            <p:cNvCxnSpPr/>
            <p:nvPr/>
          </p:nvCxnSpPr>
          <p:spPr bwMode="auto">
            <a:xfrm flipH="1" flipV="1">
              <a:off x="7853363" y="2647950"/>
              <a:ext cx="166688" cy="2547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" name="Straight Connector 129"/>
            <p:cNvCxnSpPr/>
            <p:nvPr/>
          </p:nvCxnSpPr>
          <p:spPr bwMode="auto">
            <a:xfrm flipV="1">
              <a:off x="7855744" y="2586038"/>
              <a:ext cx="30956" cy="238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" name="Straight Connector 134"/>
            <p:cNvCxnSpPr/>
            <p:nvPr/>
          </p:nvCxnSpPr>
          <p:spPr bwMode="auto">
            <a:xfrm flipH="1" flipV="1">
              <a:off x="8065294" y="2945606"/>
              <a:ext cx="83344" cy="9763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7" name="Straight Connector 136"/>
            <p:cNvCxnSpPr/>
            <p:nvPr/>
          </p:nvCxnSpPr>
          <p:spPr bwMode="auto">
            <a:xfrm flipH="1">
              <a:off x="8215313" y="2878931"/>
              <a:ext cx="290512" cy="1714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" name="Straight Connector 138"/>
            <p:cNvCxnSpPr/>
            <p:nvPr/>
          </p:nvCxnSpPr>
          <p:spPr bwMode="auto">
            <a:xfrm flipH="1" flipV="1">
              <a:off x="8551069" y="2883694"/>
              <a:ext cx="166688" cy="2143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" name="Straight Connector 140"/>
            <p:cNvCxnSpPr/>
            <p:nvPr/>
          </p:nvCxnSpPr>
          <p:spPr bwMode="auto">
            <a:xfrm flipH="1">
              <a:off x="8608219" y="3167063"/>
              <a:ext cx="123825" cy="442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" name="Straight Connector 141"/>
            <p:cNvCxnSpPr/>
            <p:nvPr/>
          </p:nvCxnSpPr>
          <p:spPr bwMode="auto">
            <a:xfrm flipH="1">
              <a:off x="8265319" y="3783806"/>
              <a:ext cx="159544" cy="4619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8" name="Straight Connector 147"/>
            <p:cNvCxnSpPr/>
            <p:nvPr/>
          </p:nvCxnSpPr>
          <p:spPr bwMode="auto">
            <a:xfrm flipH="1" flipV="1">
              <a:off x="8615363" y="3664744"/>
              <a:ext cx="230982" cy="5619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" name="Group 17"/>
          <p:cNvGrpSpPr/>
          <p:nvPr/>
        </p:nvGrpSpPr>
        <p:grpSpPr>
          <a:xfrm>
            <a:off x="6731794" y="4321969"/>
            <a:ext cx="854392" cy="909637"/>
            <a:chOff x="6731794" y="4321969"/>
            <a:chExt cx="854392" cy="909637"/>
          </a:xfrm>
        </p:grpSpPr>
        <p:cxnSp>
          <p:nvCxnSpPr>
            <p:cNvPr id="85" name="Straight Connector 84"/>
            <p:cNvCxnSpPr/>
            <p:nvPr/>
          </p:nvCxnSpPr>
          <p:spPr bwMode="auto">
            <a:xfrm flipV="1">
              <a:off x="6731794" y="5108735"/>
              <a:ext cx="156686" cy="9429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" name="Straight Connector 150"/>
            <p:cNvCxnSpPr/>
            <p:nvPr/>
          </p:nvCxnSpPr>
          <p:spPr bwMode="auto">
            <a:xfrm flipV="1">
              <a:off x="6936581" y="4991100"/>
              <a:ext cx="57150" cy="785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" name="Straight Connector 152"/>
            <p:cNvCxnSpPr/>
            <p:nvPr/>
          </p:nvCxnSpPr>
          <p:spPr bwMode="auto">
            <a:xfrm flipV="1">
              <a:off x="7031831" y="4630104"/>
              <a:ext cx="249555" cy="3109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" name="Straight Connector 154"/>
            <p:cNvCxnSpPr/>
            <p:nvPr/>
          </p:nvCxnSpPr>
          <p:spPr bwMode="auto">
            <a:xfrm flipH="1" flipV="1">
              <a:off x="6936581" y="5126831"/>
              <a:ext cx="57150" cy="1047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Straight Connector 156"/>
            <p:cNvCxnSpPr/>
            <p:nvPr/>
          </p:nvCxnSpPr>
          <p:spPr bwMode="auto">
            <a:xfrm>
              <a:off x="7374731" y="4614863"/>
              <a:ext cx="211455" cy="9144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" name="Straight Connector 158"/>
            <p:cNvCxnSpPr/>
            <p:nvPr/>
          </p:nvCxnSpPr>
          <p:spPr bwMode="auto">
            <a:xfrm flipV="1">
              <a:off x="7181850" y="4586289"/>
              <a:ext cx="83344" cy="476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Straight Connector 161"/>
            <p:cNvCxnSpPr/>
            <p:nvPr/>
          </p:nvCxnSpPr>
          <p:spPr bwMode="auto">
            <a:xfrm>
              <a:off x="7074694" y="4517233"/>
              <a:ext cx="64294" cy="6191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6" name="Straight Connector 165"/>
            <p:cNvCxnSpPr/>
            <p:nvPr/>
          </p:nvCxnSpPr>
          <p:spPr bwMode="auto">
            <a:xfrm flipV="1">
              <a:off x="7079457" y="4321969"/>
              <a:ext cx="119062" cy="1666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" name="Group 18"/>
          <p:cNvGrpSpPr/>
          <p:nvPr/>
        </p:nvGrpSpPr>
        <p:grpSpPr>
          <a:xfrm>
            <a:off x="1140619" y="3698081"/>
            <a:ext cx="2316956" cy="1402556"/>
            <a:chOff x="1140619" y="3698081"/>
            <a:chExt cx="2316956" cy="1402556"/>
          </a:xfrm>
        </p:grpSpPr>
        <p:cxnSp>
          <p:nvCxnSpPr>
            <p:cNvPr id="191" name="Straight Connector 190"/>
            <p:cNvCxnSpPr/>
            <p:nvPr/>
          </p:nvCxnSpPr>
          <p:spPr bwMode="auto">
            <a:xfrm flipV="1">
              <a:off x="3188494" y="3962400"/>
              <a:ext cx="269081" cy="16906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5" name="Group 4"/>
            <p:cNvGrpSpPr/>
            <p:nvPr/>
          </p:nvGrpSpPr>
          <p:grpSpPr>
            <a:xfrm>
              <a:off x="1140619" y="3698081"/>
              <a:ext cx="1983581" cy="1402556"/>
              <a:chOff x="1140619" y="3698081"/>
              <a:chExt cx="1983581" cy="1402556"/>
            </a:xfrm>
          </p:grpSpPr>
          <p:cxnSp>
            <p:nvCxnSpPr>
              <p:cNvPr id="84" name="Straight Connector 83"/>
              <p:cNvCxnSpPr/>
              <p:nvPr/>
            </p:nvCxnSpPr>
            <p:spPr bwMode="auto">
              <a:xfrm flipH="1" flipV="1">
                <a:off x="2677963" y="4066027"/>
                <a:ext cx="189062" cy="16783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 flipH="1" flipV="1">
                <a:off x="2216944" y="4426744"/>
                <a:ext cx="264319" cy="4500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2" name="Straight Connector 171"/>
              <p:cNvCxnSpPr/>
              <p:nvPr/>
            </p:nvCxnSpPr>
            <p:spPr bwMode="auto">
              <a:xfrm flipH="1">
                <a:off x="2219326" y="4069556"/>
                <a:ext cx="414337" cy="30956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5" name="Straight Connector 174"/>
              <p:cNvCxnSpPr/>
              <p:nvPr/>
            </p:nvCxnSpPr>
            <p:spPr bwMode="auto">
              <a:xfrm flipV="1">
                <a:off x="2512221" y="4591050"/>
                <a:ext cx="78579" cy="2833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8" name="Straight Connector 177"/>
              <p:cNvCxnSpPr/>
              <p:nvPr/>
            </p:nvCxnSpPr>
            <p:spPr bwMode="auto">
              <a:xfrm flipV="1">
                <a:off x="2619375" y="4274344"/>
                <a:ext cx="254794" cy="2571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0" name="Straight Connector 179"/>
              <p:cNvCxnSpPr/>
              <p:nvPr/>
            </p:nvCxnSpPr>
            <p:spPr bwMode="auto">
              <a:xfrm flipV="1">
                <a:off x="1900240" y="4922044"/>
                <a:ext cx="559591" cy="17859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2" name="Straight Connector 181"/>
              <p:cNvCxnSpPr/>
              <p:nvPr/>
            </p:nvCxnSpPr>
            <p:spPr bwMode="auto">
              <a:xfrm flipH="1">
                <a:off x="1140619" y="4400550"/>
                <a:ext cx="614365" cy="17145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3" name="Straight Connector 182"/>
              <p:cNvCxnSpPr/>
              <p:nvPr/>
            </p:nvCxnSpPr>
            <p:spPr bwMode="auto">
              <a:xfrm>
                <a:off x="1814515" y="4393406"/>
                <a:ext cx="342898" cy="71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9" name="Straight Connector 188"/>
              <p:cNvCxnSpPr/>
              <p:nvPr/>
            </p:nvCxnSpPr>
            <p:spPr bwMode="auto">
              <a:xfrm flipV="1">
                <a:off x="2919413" y="4160044"/>
                <a:ext cx="204787" cy="8572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3" name="Straight Connector 192"/>
              <p:cNvCxnSpPr/>
              <p:nvPr/>
            </p:nvCxnSpPr>
            <p:spPr bwMode="auto">
              <a:xfrm flipH="1" flipV="1">
                <a:off x="2490789" y="3698081"/>
                <a:ext cx="150017" cy="3262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9" name="Group 8"/>
          <p:cNvGrpSpPr/>
          <p:nvPr/>
        </p:nvGrpSpPr>
        <p:grpSpPr>
          <a:xfrm>
            <a:off x="3254121" y="4943475"/>
            <a:ext cx="286798" cy="330899"/>
            <a:chOff x="3254121" y="4943475"/>
            <a:chExt cx="286798" cy="330899"/>
          </a:xfrm>
        </p:grpSpPr>
        <p:cxnSp>
          <p:nvCxnSpPr>
            <p:cNvPr id="82" name="Straight Connector 81"/>
            <p:cNvCxnSpPr/>
            <p:nvPr/>
          </p:nvCxnSpPr>
          <p:spPr bwMode="auto">
            <a:xfrm flipH="1" flipV="1">
              <a:off x="3254121" y="4979957"/>
              <a:ext cx="51054" cy="27546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 flipV="1">
              <a:off x="3438430" y="4967193"/>
              <a:ext cx="102489" cy="16678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0" name="Straight Connector 199"/>
            <p:cNvCxnSpPr/>
            <p:nvPr/>
          </p:nvCxnSpPr>
          <p:spPr bwMode="auto">
            <a:xfrm flipH="1">
              <a:off x="3276506" y="4943475"/>
              <a:ext cx="116775" cy="22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2" name="Straight Connector 201"/>
            <p:cNvCxnSpPr/>
            <p:nvPr/>
          </p:nvCxnSpPr>
          <p:spPr bwMode="auto">
            <a:xfrm flipH="1">
              <a:off x="3343182" y="5179219"/>
              <a:ext cx="178687" cy="951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cxnSp>
        <p:nvCxnSpPr>
          <p:cNvPr id="250" name="Straight Connector 249"/>
          <p:cNvCxnSpPr/>
          <p:nvPr/>
        </p:nvCxnSpPr>
        <p:spPr bwMode="auto">
          <a:xfrm flipH="1">
            <a:off x="6605848" y="3164681"/>
            <a:ext cx="92608" cy="1160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3" name="TextBox 252"/>
          <p:cNvSpPr txBox="1"/>
          <p:nvPr/>
        </p:nvSpPr>
        <p:spPr>
          <a:xfrm>
            <a:off x="5685825" y="323108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7664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0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  <p:bldP spid="205" grpId="0"/>
      <p:bldP spid="206" grpId="0"/>
      <p:bldP spid="207" grpId="0"/>
      <p:bldP spid="208" grpId="0"/>
      <p:bldP spid="210" grpId="0"/>
      <p:bldP spid="211" grpId="0"/>
      <p:bldP spid="212" grpId="0"/>
      <p:bldP spid="220" grpId="0"/>
      <p:bldP spid="229" grpId="0"/>
      <p:bldP spid="232" grpId="0"/>
      <p:bldP spid="233" grpId="0"/>
      <p:bldP spid="234" grpId="0"/>
      <p:bldP spid="235" grpId="0"/>
      <p:bldP spid="237" grpId="0"/>
      <p:bldP spid="238" grpId="0"/>
      <p:bldP spid="244" grpId="0"/>
      <p:bldP spid="245" grpId="0"/>
      <p:bldP spid="246" grpId="0"/>
      <p:bldP spid="247" grpId="0"/>
      <p:bldP spid="253" grpId="0"/>
      <p:bldP spid="254" grpId="0" animBg="1"/>
      <p:bldP spid="258" grpId="0" animBg="1"/>
      <p:bldP spid="12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26231" y="1783556"/>
            <a:ext cx="1300164" cy="1578769"/>
            <a:chOff x="326231" y="1783556"/>
            <a:chExt cx="1300164" cy="1578769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1042988" y="2624138"/>
              <a:ext cx="280987" cy="6834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847726" y="2867025"/>
              <a:ext cx="457199" cy="45481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385888" y="3357563"/>
              <a:ext cx="240507" cy="476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28613" y="2357438"/>
              <a:ext cx="471487" cy="4643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1035844" y="2024063"/>
              <a:ext cx="16669" cy="5405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 flipH="1">
              <a:off x="326231" y="1797844"/>
              <a:ext cx="264321" cy="514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631035" y="1783556"/>
              <a:ext cx="397665" cy="200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Group 3"/>
          <p:cNvGrpSpPr/>
          <p:nvPr/>
        </p:nvGrpSpPr>
        <p:grpSpPr>
          <a:xfrm>
            <a:off x="2214563" y="2633663"/>
            <a:ext cx="550068" cy="655577"/>
            <a:chOff x="2214563" y="2633663"/>
            <a:chExt cx="550068" cy="655577"/>
          </a:xfrm>
        </p:grpSpPr>
        <p:cxnSp>
          <p:nvCxnSpPr>
            <p:cNvPr id="16" name="Straight Connector 15"/>
            <p:cNvCxnSpPr/>
            <p:nvPr/>
          </p:nvCxnSpPr>
          <p:spPr bwMode="auto">
            <a:xfrm>
              <a:off x="2214563" y="2743200"/>
              <a:ext cx="90938" cy="546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 flipV="1">
              <a:off x="2254289" y="2633663"/>
              <a:ext cx="510342" cy="7125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Group 10"/>
          <p:cNvGrpSpPr/>
          <p:nvPr/>
        </p:nvGrpSpPr>
        <p:grpSpPr>
          <a:xfrm>
            <a:off x="3405292" y="2500313"/>
            <a:ext cx="1541570" cy="779075"/>
            <a:chOff x="3405292" y="2500313"/>
            <a:chExt cx="1541570" cy="779075"/>
          </a:xfrm>
        </p:grpSpPr>
        <p:cxnSp>
          <p:nvCxnSpPr>
            <p:cNvPr id="29" name="Straight Connector 28"/>
            <p:cNvCxnSpPr/>
            <p:nvPr/>
          </p:nvCxnSpPr>
          <p:spPr bwMode="auto">
            <a:xfrm flipV="1">
              <a:off x="3405292" y="2955549"/>
              <a:ext cx="330314" cy="32383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3787376" y="2924752"/>
              <a:ext cx="780290" cy="7413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831435" y="3194161"/>
              <a:ext cx="745328" cy="4195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 flipV="1">
              <a:off x="3766664" y="2960606"/>
              <a:ext cx="25279" cy="1942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 flipV="1">
              <a:off x="4603783" y="3026334"/>
              <a:ext cx="13461" cy="12644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H="1" flipV="1">
              <a:off x="4450659" y="2890545"/>
              <a:ext cx="116579" cy="8363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 flipH="1" flipV="1">
              <a:off x="4797350" y="3258904"/>
              <a:ext cx="149512" cy="1950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 flipV="1">
              <a:off x="4708885" y="2503484"/>
              <a:ext cx="63140" cy="5874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>
              <a:off x="4451711" y="2500313"/>
              <a:ext cx="217920" cy="1555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4421981" y="2693985"/>
              <a:ext cx="3535" cy="1373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Group 11"/>
          <p:cNvGrpSpPr/>
          <p:nvPr/>
        </p:nvGrpSpPr>
        <p:grpSpPr>
          <a:xfrm>
            <a:off x="5469834" y="2199983"/>
            <a:ext cx="547585" cy="945648"/>
            <a:chOff x="5469834" y="2199983"/>
            <a:chExt cx="547585" cy="945648"/>
          </a:xfrm>
        </p:grpSpPr>
        <p:cxnSp>
          <p:nvCxnSpPr>
            <p:cNvPr id="47" name="Straight Connector 46"/>
            <p:cNvCxnSpPr/>
            <p:nvPr/>
          </p:nvCxnSpPr>
          <p:spPr bwMode="auto">
            <a:xfrm flipH="1" flipV="1">
              <a:off x="5469834" y="2199983"/>
              <a:ext cx="109435" cy="3336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Straight Connector 58"/>
            <p:cNvCxnSpPr/>
            <p:nvPr/>
          </p:nvCxnSpPr>
          <p:spPr bwMode="auto">
            <a:xfrm flipH="1" flipV="1">
              <a:off x="5591278" y="2595272"/>
              <a:ext cx="11803" cy="1217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 flipV="1">
              <a:off x="5491163" y="2781010"/>
              <a:ext cx="100116" cy="2955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 flipH="1" flipV="1">
              <a:off x="5626998" y="2769104"/>
              <a:ext cx="390421" cy="37652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" name="Group 12"/>
          <p:cNvGrpSpPr/>
          <p:nvPr/>
        </p:nvGrpSpPr>
        <p:grpSpPr>
          <a:xfrm>
            <a:off x="6293644" y="1450181"/>
            <a:ext cx="1355769" cy="1303714"/>
            <a:chOff x="6293644" y="1450181"/>
            <a:chExt cx="1355769" cy="1303714"/>
          </a:xfrm>
        </p:grpSpPr>
        <p:cxnSp>
          <p:nvCxnSpPr>
            <p:cNvPr id="65" name="Straight Connector 64"/>
            <p:cNvCxnSpPr/>
            <p:nvPr/>
          </p:nvCxnSpPr>
          <p:spPr bwMode="auto">
            <a:xfrm flipH="1" flipV="1">
              <a:off x="6436519" y="1733550"/>
              <a:ext cx="220997" cy="2276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/>
            <p:nvPr/>
          </p:nvCxnSpPr>
          <p:spPr bwMode="auto">
            <a:xfrm flipH="1" flipV="1">
              <a:off x="6293644" y="2035969"/>
              <a:ext cx="85768" cy="2214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/>
            <p:nvPr/>
          </p:nvCxnSpPr>
          <p:spPr bwMode="auto">
            <a:xfrm flipH="1" flipV="1">
              <a:off x="6415088" y="2076450"/>
              <a:ext cx="256048" cy="2205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/>
            <p:nvPr/>
          </p:nvCxnSpPr>
          <p:spPr bwMode="auto">
            <a:xfrm flipH="1" flipV="1">
              <a:off x="6722269" y="2316956"/>
              <a:ext cx="194554" cy="278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Straight Connector 71"/>
            <p:cNvCxnSpPr/>
            <p:nvPr/>
          </p:nvCxnSpPr>
          <p:spPr bwMode="auto">
            <a:xfrm flipH="1" flipV="1">
              <a:off x="6969919" y="2359819"/>
              <a:ext cx="395831" cy="16831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Straight Connector 73"/>
            <p:cNvCxnSpPr/>
            <p:nvPr/>
          </p:nvCxnSpPr>
          <p:spPr bwMode="auto">
            <a:xfrm flipH="1">
              <a:off x="7320547" y="2572085"/>
              <a:ext cx="64170" cy="18181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Connector 75"/>
            <p:cNvCxnSpPr/>
            <p:nvPr/>
          </p:nvCxnSpPr>
          <p:spPr bwMode="auto">
            <a:xfrm flipH="1" flipV="1">
              <a:off x="6710363" y="1774031"/>
              <a:ext cx="431966" cy="1985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 flipV="1">
              <a:off x="7210425" y="1993106"/>
              <a:ext cx="296153" cy="781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Straight Connector 79"/>
            <p:cNvCxnSpPr/>
            <p:nvPr/>
          </p:nvCxnSpPr>
          <p:spPr bwMode="auto">
            <a:xfrm flipH="1">
              <a:off x="7574756" y="2056064"/>
              <a:ext cx="74657" cy="1800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Straight Connector 106"/>
            <p:cNvCxnSpPr/>
            <p:nvPr/>
          </p:nvCxnSpPr>
          <p:spPr bwMode="auto">
            <a:xfrm flipH="1">
              <a:off x="6362701" y="1738313"/>
              <a:ext cx="23812" cy="47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" name="Straight Connector 110"/>
            <p:cNvCxnSpPr/>
            <p:nvPr/>
          </p:nvCxnSpPr>
          <p:spPr bwMode="auto">
            <a:xfrm flipH="1">
              <a:off x="6338888" y="2090738"/>
              <a:ext cx="47626" cy="1309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" name="Straight Connector 113"/>
            <p:cNvCxnSpPr/>
            <p:nvPr/>
          </p:nvCxnSpPr>
          <p:spPr bwMode="auto">
            <a:xfrm flipH="1">
              <a:off x="6422232" y="1985963"/>
              <a:ext cx="78581" cy="547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" name="Straight Connector 115"/>
            <p:cNvCxnSpPr/>
            <p:nvPr/>
          </p:nvCxnSpPr>
          <p:spPr bwMode="auto">
            <a:xfrm flipH="1">
              <a:off x="6548438" y="1788319"/>
              <a:ext cx="121444" cy="1595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" name="Straight Connector 118"/>
            <p:cNvCxnSpPr/>
            <p:nvPr/>
          </p:nvCxnSpPr>
          <p:spPr bwMode="auto">
            <a:xfrm flipH="1">
              <a:off x="6693694" y="1450181"/>
              <a:ext cx="154781" cy="2905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" name="Group 16"/>
          <p:cNvGrpSpPr/>
          <p:nvPr/>
        </p:nvGrpSpPr>
        <p:grpSpPr>
          <a:xfrm>
            <a:off x="7843838" y="2152651"/>
            <a:ext cx="1002507" cy="2093118"/>
            <a:chOff x="7843838" y="2152651"/>
            <a:chExt cx="1002507" cy="2093118"/>
          </a:xfrm>
        </p:grpSpPr>
        <p:cxnSp>
          <p:nvCxnSpPr>
            <p:cNvPr id="86" name="Straight Connector 85"/>
            <p:cNvCxnSpPr/>
            <p:nvPr/>
          </p:nvCxnSpPr>
          <p:spPr bwMode="auto">
            <a:xfrm flipV="1">
              <a:off x="7843838" y="2209801"/>
              <a:ext cx="50006" cy="3786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Straight Connector 86"/>
            <p:cNvCxnSpPr/>
            <p:nvPr/>
          </p:nvCxnSpPr>
          <p:spPr bwMode="auto">
            <a:xfrm flipH="1" flipV="1">
              <a:off x="8196263" y="3126581"/>
              <a:ext cx="230982" cy="58340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Straight Connector 125"/>
            <p:cNvCxnSpPr/>
            <p:nvPr/>
          </p:nvCxnSpPr>
          <p:spPr bwMode="auto">
            <a:xfrm flipV="1">
              <a:off x="7915275" y="2152651"/>
              <a:ext cx="135731" cy="3952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" name="Straight Connector 127"/>
            <p:cNvCxnSpPr/>
            <p:nvPr/>
          </p:nvCxnSpPr>
          <p:spPr bwMode="auto">
            <a:xfrm flipH="1" flipV="1">
              <a:off x="7853363" y="2647950"/>
              <a:ext cx="166688" cy="2547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" name="Straight Connector 129"/>
            <p:cNvCxnSpPr/>
            <p:nvPr/>
          </p:nvCxnSpPr>
          <p:spPr bwMode="auto">
            <a:xfrm flipV="1">
              <a:off x="7855744" y="2586038"/>
              <a:ext cx="30956" cy="238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" name="Straight Connector 134"/>
            <p:cNvCxnSpPr/>
            <p:nvPr/>
          </p:nvCxnSpPr>
          <p:spPr bwMode="auto">
            <a:xfrm flipH="1" flipV="1">
              <a:off x="8065294" y="2945606"/>
              <a:ext cx="83344" cy="9763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7" name="Straight Connector 136"/>
            <p:cNvCxnSpPr/>
            <p:nvPr/>
          </p:nvCxnSpPr>
          <p:spPr bwMode="auto">
            <a:xfrm flipH="1">
              <a:off x="8215313" y="2878931"/>
              <a:ext cx="290512" cy="1714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" name="Straight Connector 138"/>
            <p:cNvCxnSpPr/>
            <p:nvPr/>
          </p:nvCxnSpPr>
          <p:spPr bwMode="auto">
            <a:xfrm flipH="1" flipV="1">
              <a:off x="8551069" y="2883694"/>
              <a:ext cx="166688" cy="2143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" name="Straight Connector 140"/>
            <p:cNvCxnSpPr/>
            <p:nvPr/>
          </p:nvCxnSpPr>
          <p:spPr bwMode="auto">
            <a:xfrm flipH="1">
              <a:off x="8608219" y="3167063"/>
              <a:ext cx="123825" cy="442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" name="Straight Connector 141"/>
            <p:cNvCxnSpPr/>
            <p:nvPr/>
          </p:nvCxnSpPr>
          <p:spPr bwMode="auto">
            <a:xfrm flipH="1">
              <a:off x="8265319" y="3783806"/>
              <a:ext cx="159544" cy="4619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8" name="Straight Connector 147"/>
            <p:cNvCxnSpPr/>
            <p:nvPr/>
          </p:nvCxnSpPr>
          <p:spPr bwMode="auto">
            <a:xfrm flipH="1" flipV="1">
              <a:off x="8615363" y="3664744"/>
              <a:ext cx="230982" cy="5619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" name="Group 17"/>
          <p:cNvGrpSpPr/>
          <p:nvPr/>
        </p:nvGrpSpPr>
        <p:grpSpPr>
          <a:xfrm>
            <a:off x="6731794" y="4321969"/>
            <a:ext cx="854392" cy="909637"/>
            <a:chOff x="6731794" y="4321969"/>
            <a:chExt cx="854392" cy="909637"/>
          </a:xfrm>
        </p:grpSpPr>
        <p:cxnSp>
          <p:nvCxnSpPr>
            <p:cNvPr id="85" name="Straight Connector 84"/>
            <p:cNvCxnSpPr/>
            <p:nvPr/>
          </p:nvCxnSpPr>
          <p:spPr bwMode="auto">
            <a:xfrm flipV="1">
              <a:off x="6731794" y="5108735"/>
              <a:ext cx="156686" cy="9429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" name="Straight Connector 150"/>
            <p:cNvCxnSpPr/>
            <p:nvPr/>
          </p:nvCxnSpPr>
          <p:spPr bwMode="auto">
            <a:xfrm flipV="1">
              <a:off x="6936581" y="4991100"/>
              <a:ext cx="57150" cy="785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" name="Straight Connector 152"/>
            <p:cNvCxnSpPr/>
            <p:nvPr/>
          </p:nvCxnSpPr>
          <p:spPr bwMode="auto">
            <a:xfrm flipV="1">
              <a:off x="7031831" y="4630104"/>
              <a:ext cx="249555" cy="3109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" name="Straight Connector 154"/>
            <p:cNvCxnSpPr/>
            <p:nvPr/>
          </p:nvCxnSpPr>
          <p:spPr bwMode="auto">
            <a:xfrm flipH="1" flipV="1">
              <a:off x="6936581" y="5126831"/>
              <a:ext cx="57150" cy="1047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Straight Connector 156"/>
            <p:cNvCxnSpPr/>
            <p:nvPr/>
          </p:nvCxnSpPr>
          <p:spPr bwMode="auto">
            <a:xfrm>
              <a:off x="7374731" y="4614863"/>
              <a:ext cx="211455" cy="9144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" name="Straight Connector 158"/>
            <p:cNvCxnSpPr/>
            <p:nvPr/>
          </p:nvCxnSpPr>
          <p:spPr bwMode="auto">
            <a:xfrm flipV="1">
              <a:off x="7181850" y="4586289"/>
              <a:ext cx="83344" cy="476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Straight Connector 161"/>
            <p:cNvCxnSpPr/>
            <p:nvPr/>
          </p:nvCxnSpPr>
          <p:spPr bwMode="auto">
            <a:xfrm>
              <a:off x="7074694" y="4517233"/>
              <a:ext cx="64294" cy="6191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6" name="Straight Connector 165"/>
            <p:cNvCxnSpPr/>
            <p:nvPr/>
          </p:nvCxnSpPr>
          <p:spPr bwMode="auto">
            <a:xfrm flipV="1">
              <a:off x="7079457" y="4321969"/>
              <a:ext cx="119062" cy="1666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" name="Group 4"/>
          <p:cNvGrpSpPr/>
          <p:nvPr/>
        </p:nvGrpSpPr>
        <p:grpSpPr>
          <a:xfrm>
            <a:off x="1140619" y="3698081"/>
            <a:ext cx="1983581" cy="1402556"/>
            <a:chOff x="1140619" y="3698081"/>
            <a:chExt cx="1983581" cy="1402556"/>
          </a:xfrm>
        </p:grpSpPr>
        <p:cxnSp>
          <p:nvCxnSpPr>
            <p:cNvPr id="84" name="Straight Connector 83"/>
            <p:cNvCxnSpPr/>
            <p:nvPr/>
          </p:nvCxnSpPr>
          <p:spPr bwMode="auto">
            <a:xfrm flipH="1" flipV="1">
              <a:off x="2677963" y="4066027"/>
              <a:ext cx="189062" cy="16783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Straight Connector 87"/>
            <p:cNvCxnSpPr/>
            <p:nvPr/>
          </p:nvCxnSpPr>
          <p:spPr bwMode="auto">
            <a:xfrm flipH="1" flipV="1">
              <a:off x="2216944" y="4426744"/>
              <a:ext cx="264319" cy="45005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2" name="Straight Connector 171"/>
            <p:cNvCxnSpPr/>
            <p:nvPr/>
          </p:nvCxnSpPr>
          <p:spPr bwMode="auto">
            <a:xfrm flipH="1">
              <a:off x="2219326" y="4069556"/>
              <a:ext cx="414337" cy="3095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5" name="Straight Connector 174"/>
            <p:cNvCxnSpPr/>
            <p:nvPr/>
          </p:nvCxnSpPr>
          <p:spPr bwMode="auto">
            <a:xfrm flipV="1">
              <a:off x="2512221" y="4591050"/>
              <a:ext cx="78579" cy="2833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2619375" y="4274344"/>
              <a:ext cx="254794" cy="2571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Straight Connector 179"/>
            <p:cNvCxnSpPr/>
            <p:nvPr/>
          </p:nvCxnSpPr>
          <p:spPr bwMode="auto">
            <a:xfrm flipV="1">
              <a:off x="1900240" y="4922044"/>
              <a:ext cx="559591" cy="17859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" name="Straight Connector 181"/>
            <p:cNvCxnSpPr/>
            <p:nvPr/>
          </p:nvCxnSpPr>
          <p:spPr bwMode="auto">
            <a:xfrm flipH="1">
              <a:off x="1140619" y="4400550"/>
              <a:ext cx="614365" cy="1714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" name="Straight Connector 182"/>
            <p:cNvCxnSpPr/>
            <p:nvPr/>
          </p:nvCxnSpPr>
          <p:spPr bwMode="auto">
            <a:xfrm>
              <a:off x="1814515" y="4393406"/>
              <a:ext cx="342898" cy="71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2919413" y="4160044"/>
              <a:ext cx="204787" cy="8572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3" name="Straight Connector 192"/>
            <p:cNvCxnSpPr/>
            <p:nvPr/>
          </p:nvCxnSpPr>
          <p:spPr bwMode="auto">
            <a:xfrm flipH="1" flipV="1">
              <a:off x="2490789" y="3698081"/>
              <a:ext cx="150017" cy="3262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" name="Group 8"/>
          <p:cNvGrpSpPr/>
          <p:nvPr/>
        </p:nvGrpSpPr>
        <p:grpSpPr>
          <a:xfrm>
            <a:off x="3254121" y="4943475"/>
            <a:ext cx="286798" cy="330899"/>
            <a:chOff x="3254121" y="4943475"/>
            <a:chExt cx="286798" cy="330899"/>
          </a:xfrm>
        </p:grpSpPr>
        <p:cxnSp>
          <p:nvCxnSpPr>
            <p:cNvPr id="82" name="Straight Connector 81"/>
            <p:cNvCxnSpPr/>
            <p:nvPr/>
          </p:nvCxnSpPr>
          <p:spPr bwMode="auto">
            <a:xfrm flipH="1" flipV="1">
              <a:off x="3254121" y="4979957"/>
              <a:ext cx="51054" cy="27546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 flipV="1">
              <a:off x="3438430" y="4967193"/>
              <a:ext cx="102489" cy="16678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0" name="Straight Connector 199"/>
            <p:cNvCxnSpPr/>
            <p:nvPr/>
          </p:nvCxnSpPr>
          <p:spPr bwMode="auto">
            <a:xfrm flipH="1">
              <a:off x="3276506" y="4943475"/>
              <a:ext cx="116775" cy="22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2" name="Straight Connector 201"/>
            <p:cNvCxnSpPr/>
            <p:nvPr/>
          </p:nvCxnSpPr>
          <p:spPr bwMode="auto">
            <a:xfrm flipH="1">
              <a:off x="3343182" y="5179219"/>
              <a:ext cx="178687" cy="951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cxnSp>
        <p:nvCxnSpPr>
          <p:cNvPr id="250" name="Straight Connector 249"/>
          <p:cNvCxnSpPr/>
          <p:nvPr/>
        </p:nvCxnSpPr>
        <p:spPr bwMode="auto">
          <a:xfrm flipH="1">
            <a:off x="6605848" y="3164681"/>
            <a:ext cx="92608" cy="1160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3" name="TextBox 252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2513" y="831272"/>
            <a:ext cx="6852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FF"/>
                </a:solidFill>
                <a:latin typeface="+mn-lt"/>
              </a:rPr>
              <a:t>The “surface” of the sky …</a:t>
            </a:r>
            <a:endParaRPr lang="en-US" sz="36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344389" y="4035629"/>
            <a:ext cx="2008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99CCFF"/>
                </a:solidFill>
                <a:latin typeface="+mn-lt"/>
              </a:rPr>
              <a:t> … let’s go deeper</a:t>
            </a:r>
            <a:endParaRPr lang="en-US" sz="4000" dirty="0">
              <a:solidFill>
                <a:srgbClr val="99CC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0029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6" name="10-Point Star 215"/>
          <p:cNvSpPr/>
          <p:nvPr/>
        </p:nvSpPr>
        <p:spPr>
          <a:xfrm>
            <a:off x="2720974" y="2654299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TextBox 216"/>
          <p:cNvSpPr txBox="1"/>
          <p:nvPr/>
        </p:nvSpPr>
        <p:spPr>
          <a:xfrm>
            <a:off x="2288162" y="2780090"/>
            <a:ext cx="105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Star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042988" y="2624138"/>
            <a:ext cx="280987" cy="6834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847726" y="2867025"/>
            <a:ext cx="457199" cy="454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385888" y="3357563"/>
            <a:ext cx="240507" cy="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2214563" y="2743200"/>
            <a:ext cx="90938" cy="546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28613" y="2357438"/>
            <a:ext cx="471487" cy="4643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035844" y="2024063"/>
            <a:ext cx="16669" cy="5405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326231" y="1797844"/>
            <a:ext cx="264321" cy="514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631035" y="1783556"/>
            <a:ext cx="397665" cy="200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405292" y="2955549"/>
            <a:ext cx="330314" cy="3238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254289" y="2633663"/>
            <a:ext cx="510342" cy="712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3787376" y="2924752"/>
            <a:ext cx="780290" cy="74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3831435" y="3194161"/>
            <a:ext cx="745328" cy="41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 flipH="1" flipV="1">
            <a:off x="3766664" y="2960606"/>
            <a:ext cx="25279" cy="1942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 flipH="1" flipV="1">
            <a:off x="4603783" y="3026334"/>
            <a:ext cx="13461" cy="126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4450659" y="2890545"/>
            <a:ext cx="116579" cy="836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4797350" y="3258904"/>
            <a:ext cx="149512" cy="195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 flipH="1" flipV="1">
            <a:off x="5469834" y="2199983"/>
            <a:ext cx="109435" cy="333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4708885" y="2503484"/>
            <a:ext cx="63140" cy="58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4451711" y="2500313"/>
            <a:ext cx="217920" cy="155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4421981" y="2693985"/>
            <a:ext cx="3535" cy="137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5591278" y="2595272"/>
            <a:ext cx="11803" cy="1217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5491163" y="2781010"/>
            <a:ext cx="100116" cy="295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 flipH="1" flipV="1">
            <a:off x="5626998" y="2769104"/>
            <a:ext cx="390421" cy="376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 flipV="1">
            <a:off x="6436519" y="1733550"/>
            <a:ext cx="220997" cy="227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Connector 66"/>
          <p:cNvCxnSpPr/>
          <p:nvPr/>
        </p:nvCxnSpPr>
        <p:spPr bwMode="auto">
          <a:xfrm flipH="1" flipV="1">
            <a:off x="6293644" y="2035969"/>
            <a:ext cx="85768" cy="22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415088" y="2076450"/>
            <a:ext cx="256048" cy="2205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 flipH="1" flipV="1">
            <a:off x="6722269" y="2316956"/>
            <a:ext cx="194554" cy="278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/>
          <p:nvPr/>
        </p:nvCxnSpPr>
        <p:spPr bwMode="auto">
          <a:xfrm flipH="1" flipV="1">
            <a:off x="6969919" y="2359819"/>
            <a:ext cx="395831" cy="1683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7320547" y="2572085"/>
            <a:ext cx="64170" cy="1818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/>
          <p:nvPr/>
        </p:nvCxnSpPr>
        <p:spPr bwMode="auto">
          <a:xfrm flipH="1" flipV="1">
            <a:off x="6710363" y="1774031"/>
            <a:ext cx="431966" cy="198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H="1" flipV="1">
            <a:off x="7210425" y="1993106"/>
            <a:ext cx="296153" cy="78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>
            <a:off x="7574756" y="2056064"/>
            <a:ext cx="74657" cy="180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H="1" flipV="1">
            <a:off x="3254121" y="4979957"/>
            <a:ext cx="51054" cy="2754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H="1" flipV="1">
            <a:off x="3438430" y="4967193"/>
            <a:ext cx="102489" cy="166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Connector 83"/>
          <p:cNvCxnSpPr/>
          <p:nvPr/>
        </p:nvCxnSpPr>
        <p:spPr bwMode="auto">
          <a:xfrm flipH="1" flipV="1">
            <a:off x="2677963" y="4066027"/>
            <a:ext cx="189062" cy="167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6731794" y="5108735"/>
            <a:ext cx="156686" cy="94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7843838" y="2209801"/>
            <a:ext cx="50006" cy="378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 flipH="1" flipV="1">
            <a:off x="8196263" y="3126581"/>
            <a:ext cx="230982" cy="5834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 flipH="1" flipV="1">
            <a:off x="2216944" y="4426744"/>
            <a:ext cx="264319" cy="450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362701" y="1738313"/>
            <a:ext cx="23812" cy="47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6338888" y="2090738"/>
            <a:ext cx="47626" cy="1309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6422232" y="1985963"/>
            <a:ext cx="78581" cy="54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548438" y="1788319"/>
            <a:ext cx="121444" cy="1595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Straight Connector 118"/>
          <p:cNvCxnSpPr/>
          <p:nvPr/>
        </p:nvCxnSpPr>
        <p:spPr bwMode="auto">
          <a:xfrm flipH="1">
            <a:off x="6693694" y="1450181"/>
            <a:ext cx="154781" cy="290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7915275" y="2152651"/>
            <a:ext cx="135731" cy="395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 flipH="1" flipV="1">
            <a:off x="7853363" y="2647950"/>
            <a:ext cx="166688" cy="254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7855744" y="2586038"/>
            <a:ext cx="30956" cy="238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 flipV="1">
            <a:off x="8065294" y="2945606"/>
            <a:ext cx="83344" cy="97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8215313" y="2878931"/>
            <a:ext cx="290512" cy="1714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8551069" y="2883694"/>
            <a:ext cx="166688" cy="214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 flipH="1">
            <a:off x="8608219" y="3167063"/>
            <a:ext cx="123825" cy="4429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8265319" y="3783806"/>
            <a:ext cx="159544" cy="461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 flipH="1" flipV="1">
            <a:off x="8615363" y="3664744"/>
            <a:ext cx="230982" cy="5619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Straight Connector 150"/>
          <p:cNvCxnSpPr/>
          <p:nvPr/>
        </p:nvCxnSpPr>
        <p:spPr bwMode="auto">
          <a:xfrm flipV="1">
            <a:off x="6936581" y="4991100"/>
            <a:ext cx="57150" cy="785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Straight Connector 152"/>
          <p:cNvCxnSpPr/>
          <p:nvPr/>
        </p:nvCxnSpPr>
        <p:spPr bwMode="auto">
          <a:xfrm flipV="1">
            <a:off x="7031831" y="4630104"/>
            <a:ext cx="249555" cy="3109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6936581" y="5126831"/>
            <a:ext cx="57150" cy="1047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Straight Connector 156"/>
          <p:cNvCxnSpPr/>
          <p:nvPr/>
        </p:nvCxnSpPr>
        <p:spPr bwMode="auto">
          <a:xfrm>
            <a:off x="7374731" y="4614863"/>
            <a:ext cx="211455" cy="91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Straight Connector 158"/>
          <p:cNvCxnSpPr/>
          <p:nvPr/>
        </p:nvCxnSpPr>
        <p:spPr bwMode="auto">
          <a:xfrm flipV="1">
            <a:off x="7181850" y="4586289"/>
            <a:ext cx="83344" cy="47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Straight Connector 161"/>
          <p:cNvCxnSpPr/>
          <p:nvPr/>
        </p:nvCxnSpPr>
        <p:spPr bwMode="auto">
          <a:xfrm>
            <a:off x="7074694" y="4517233"/>
            <a:ext cx="64294" cy="619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6" name="Straight Connector 165"/>
          <p:cNvCxnSpPr/>
          <p:nvPr/>
        </p:nvCxnSpPr>
        <p:spPr bwMode="auto">
          <a:xfrm flipV="1">
            <a:off x="7079457" y="4321969"/>
            <a:ext cx="119062" cy="1666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Straight Connector 171"/>
          <p:cNvCxnSpPr/>
          <p:nvPr/>
        </p:nvCxnSpPr>
        <p:spPr bwMode="auto">
          <a:xfrm flipH="1">
            <a:off x="2219326" y="4069556"/>
            <a:ext cx="414337" cy="309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 flipV="1">
            <a:off x="2512221" y="4591050"/>
            <a:ext cx="78579" cy="283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Connector 177"/>
          <p:cNvCxnSpPr/>
          <p:nvPr/>
        </p:nvCxnSpPr>
        <p:spPr bwMode="auto">
          <a:xfrm flipV="1">
            <a:off x="2619375" y="4274344"/>
            <a:ext cx="254794" cy="257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Connector 179"/>
          <p:cNvCxnSpPr/>
          <p:nvPr/>
        </p:nvCxnSpPr>
        <p:spPr bwMode="auto">
          <a:xfrm flipV="1">
            <a:off x="1900240" y="4922044"/>
            <a:ext cx="559591" cy="1785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 flipH="1">
            <a:off x="1140619" y="4400550"/>
            <a:ext cx="614365" cy="171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>
            <a:off x="1814515" y="4393406"/>
            <a:ext cx="342898" cy="7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V="1">
            <a:off x="2919413" y="4160044"/>
            <a:ext cx="204787" cy="8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3" name="Straight Connector 192"/>
          <p:cNvCxnSpPr/>
          <p:nvPr/>
        </p:nvCxnSpPr>
        <p:spPr bwMode="auto">
          <a:xfrm flipH="1" flipV="1">
            <a:off x="2490789" y="3698081"/>
            <a:ext cx="150017" cy="326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0" name="Straight Connector 199"/>
          <p:cNvCxnSpPr/>
          <p:nvPr/>
        </p:nvCxnSpPr>
        <p:spPr bwMode="auto">
          <a:xfrm flipH="1">
            <a:off x="3276506" y="4943475"/>
            <a:ext cx="116775" cy="2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2" name="Straight Connector 201"/>
          <p:cNvCxnSpPr/>
          <p:nvPr/>
        </p:nvCxnSpPr>
        <p:spPr bwMode="auto">
          <a:xfrm flipH="1">
            <a:off x="3343182" y="5179219"/>
            <a:ext cx="178687" cy="951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Connector 249"/>
          <p:cNvCxnSpPr/>
          <p:nvPr/>
        </p:nvCxnSpPr>
        <p:spPr bwMode="auto">
          <a:xfrm flipH="1">
            <a:off x="6605847" y="3181004"/>
            <a:ext cx="83129" cy="997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9269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6" name="10-Point Star 215"/>
          <p:cNvSpPr/>
          <p:nvPr/>
        </p:nvSpPr>
        <p:spPr>
          <a:xfrm>
            <a:off x="2720974" y="2654299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TextBox 216"/>
          <p:cNvSpPr txBox="1"/>
          <p:nvPr/>
        </p:nvSpPr>
        <p:spPr>
          <a:xfrm>
            <a:off x="2288162" y="2780090"/>
            <a:ext cx="105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Star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042988" y="2624138"/>
            <a:ext cx="280987" cy="6834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847726" y="2867025"/>
            <a:ext cx="457199" cy="454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385888" y="3357563"/>
            <a:ext cx="240507" cy="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2214563" y="2743200"/>
            <a:ext cx="90938" cy="546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28613" y="2357438"/>
            <a:ext cx="471487" cy="4643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035844" y="2024063"/>
            <a:ext cx="16669" cy="5405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326231" y="1797844"/>
            <a:ext cx="264321" cy="514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631035" y="1783556"/>
            <a:ext cx="397665" cy="200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405292" y="2955549"/>
            <a:ext cx="330314" cy="3238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254289" y="2633663"/>
            <a:ext cx="510342" cy="712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3787376" y="2924752"/>
            <a:ext cx="780290" cy="74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3831435" y="3194161"/>
            <a:ext cx="745328" cy="41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 flipH="1" flipV="1">
            <a:off x="3766664" y="2960606"/>
            <a:ext cx="25279" cy="1942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 flipH="1" flipV="1">
            <a:off x="4603783" y="3026334"/>
            <a:ext cx="13461" cy="126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4450659" y="2890545"/>
            <a:ext cx="116579" cy="836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4797350" y="3258904"/>
            <a:ext cx="149512" cy="195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 flipH="1" flipV="1">
            <a:off x="5469834" y="2199983"/>
            <a:ext cx="109435" cy="333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4708885" y="2503484"/>
            <a:ext cx="63140" cy="58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4451711" y="2500313"/>
            <a:ext cx="217920" cy="155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4421981" y="2693985"/>
            <a:ext cx="3535" cy="137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5591278" y="2595272"/>
            <a:ext cx="11803" cy="1217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5491163" y="2781010"/>
            <a:ext cx="100116" cy="295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 flipH="1" flipV="1">
            <a:off x="5626998" y="2769104"/>
            <a:ext cx="390421" cy="376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 flipV="1">
            <a:off x="6436519" y="1733550"/>
            <a:ext cx="220997" cy="227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Connector 66"/>
          <p:cNvCxnSpPr/>
          <p:nvPr/>
        </p:nvCxnSpPr>
        <p:spPr bwMode="auto">
          <a:xfrm flipH="1" flipV="1">
            <a:off x="6293644" y="2035969"/>
            <a:ext cx="85768" cy="22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415088" y="2076450"/>
            <a:ext cx="256048" cy="2205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 flipH="1" flipV="1">
            <a:off x="6722269" y="2316956"/>
            <a:ext cx="194554" cy="278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/>
          <p:nvPr/>
        </p:nvCxnSpPr>
        <p:spPr bwMode="auto">
          <a:xfrm flipH="1" flipV="1">
            <a:off x="6969919" y="2359819"/>
            <a:ext cx="395831" cy="1683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7320547" y="2572085"/>
            <a:ext cx="64170" cy="1818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/>
          <p:nvPr/>
        </p:nvCxnSpPr>
        <p:spPr bwMode="auto">
          <a:xfrm flipH="1" flipV="1">
            <a:off x="6710363" y="1774031"/>
            <a:ext cx="431966" cy="198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H="1" flipV="1">
            <a:off x="7210425" y="1993106"/>
            <a:ext cx="296153" cy="78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>
            <a:off x="7574756" y="2056064"/>
            <a:ext cx="74657" cy="180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H="1" flipV="1">
            <a:off x="3254121" y="4979957"/>
            <a:ext cx="51054" cy="2754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H="1" flipV="1">
            <a:off x="3438430" y="4967193"/>
            <a:ext cx="102489" cy="166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Connector 83"/>
          <p:cNvCxnSpPr/>
          <p:nvPr/>
        </p:nvCxnSpPr>
        <p:spPr bwMode="auto">
          <a:xfrm flipH="1" flipV="1">
            <a:off x="2677963" y="4066027"/>
            <a:ext cx="189062" cy="167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6731794" y="5108735"/>
            <a:ext cx="156686" cy="94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7843838" y="2209801"/>
            <a:ext cx="50006" cy="378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 flipH="1" flipV="1">
            <a:off x="8196263" y="3126581"/>
            <a:ext cx="230982" cy="5834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 flipH="1" flipV="1">
            <a:off x="2216944" y="4426744"/>
            <a:ext cx="264319" cy="450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362701" y="1738313"/>
            <a:ext cx="23812" cy="47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6338888" y="2090738"/>
            <a:ext cx="47626" cy="1309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6422232" y="1985963"/>
            <a:ext cx="78581" cy="54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548438" y="1788319"/>
            <a:ext cx="121444" cy="1595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Straight Connector 118"/>
          <p:cNvCxnSpPr/>
          <p:nvPr/>
        </p:nvCxnSpPr>
        <p:spPr bwMode="auto">
          <a:xfrm flipH="1">
            <a:off x="6693694" y="1450181"/>
            <a:ext cx="154781" cy="290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7915275" y="2152651"/>
            <a:ext cx="135731" cy="395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 flipH="1" flipV="1">
            <a:off x="7853363" y="2647950"/>
            <a:ext cx="166688" cy="254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7855744" y="2586038"/>
            <a:ext cx="30956" cy="238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 flipV="1">
            <a:off x="8065294" y="2945606"/>
            <a:ext cx="83344" cy="97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8215313" y="2878931"/>
            <a:ext cx="290512" cy="1714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8551069" y="2883694"/>
            <a:ext cx="166688" cy="214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 flipH="1">
            <a:off x="8608219" y="3167063"/>
            <a:ext cx="123825" cy="4429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8265319" y="3783806"/>
            <a:ext cx="159544" cy="461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 flipH="1" flipV="1">
            <a:off x="8615363" y="3664744"/>
            <a:ext cx="230982" cy="5619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Straight Connector 150"/>
          <p:cNvCxnSpPr/>
          <p:nvPr/>
        </p:nvCxnSpPr>
        <p:spPr bwMode="auto">
          <a:xfrm flipV="1">
            <a:off x="6936581" y="4991100"/>
            <a:ext cx="57150" cy="785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Straight Connector 152"/>
          <p:cNvCxnSpPr/>
          <p:nvPr/>
        </p:nvCxnSpPr>
        <p:spPr bwMode="auto">
          <a:xfrm flipV="1">
            <a:off x="7031831" y="4630104"/>
            <a:ext cx="249555" cy="3109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6936581" y="5126831"/>
            <a:ext cx="57150" cy="1047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Straight Connector 156"/>
          <p:cNvCxnSpPr/>
          <p:nvPr/>
        </p:nvCxnSpPr>
        <p:spPr bwMode="auto">
          <a:xfrm>
            <a:off x="7374731" y="4614863"/>
            <a:ext cx="211455" cy="91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Straight Connector 158"/>
          <p:cNvCxnSpPr/>
          <p:nvPr/>
        </p:nvCxnSpPr>
        <p:spPr bwMode="auto">
          <a:xfrm flipV="1">
            <a:off x="7181850" y="4586289"/>
            <a:ext cx="83344" cy="47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Straight Connector 161"/>
          <p:cNvCxnSpPr/>
          <p:nvPr/>
        </p:nvCxnSpPr>
        <p:spPr bwMode="auto">
          <a:xfrm>
            <a:off x="7074694" y="4517233"/>
            <a:ext cx="64294" cy="619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6" name="Straight Connector 165"/>
          <p:cNvCxnSpPr/>
          <p:nvPr/>
        </p:nvCxnSpPr>
        <p:spPr bwMode="auto">
          <a:xfrm flipV="1">
            <a:off x="7079457" y="4321969"/>
            <a:ext cx="119062" cy="1666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Straight Connector 171"/>
          <p:cNvCxnSpPr/>
          <p:nvPr/>
        </p:nvCxnSpPr>
        <p:spPr bwMode="auto">
          <a:xfrm flipH="1">
            <a:off x="2219326" y="4069556"/>
            <a:ext cx="414337" cy="309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 flipV="1">
            <a:off x="2512221" y="4591050"/>
            <a:ext cx="78579" cy="283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Connector 177"/>
          <p:cNvCxnSpPr/>
          <p:nvPr/>
        </p:nvCxnSpPr>
        <p:spPr bwMode="auto">
          <a:xfrm flipV="1">
            <a:off x="2619375" y="4274344"/>
            <a:ext cx="254794" cy="257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Connector 179"/>
          <p:cNvCxnSpPr/>
          <p:nvPr/>
        </p:nvCxnSpPr>
        <p:spPr bwMode="auto">
          <a:xfrm flipV="1">
            <a:off x="1900240" y="4922044"/>
            <a:ext cx="559591" cy="1785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 flipH="1">
            <a:off x="1140619" y="4400550"/>
            <a:ext cx="614365" cy="171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>
            <a:off x="1814515" y="4393406"/>
            <a:ext cx="342898" cy="7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V="1">
            <a:off x="2919413" y="4160044"/>
            <a:ext cx="204787" cy="8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3" name="Straight Connector 192"/>
          <p:cNvCxnSpPr/>
          <p:nvPr/>
        </p:nvCxnSpPr>
        <p:spPr bwMode="auto">
          <a:xfrm flipH="1" flipV="1">
            <a:off x="2490789" y="3698081"/>
            <a:ext cx="150017" cy="326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0" name="Straight Connector 199"/>
          <p:cNvCxnSpPr/>
          <p:nvPr/>
        </p:nvCxnSpPr>
        <p:spPr bwMode="auto">
          <a:xfrm flipH="1">
            <a:off x="3276506" y="4943475"/>
            <a:ext cx="116775" cy="2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2" name="Straight Connector 201"/>
          <p:cNvCxnSpPr/>
          <p:nvPr/>
        </p:nvCxnSpPr>
        <p:spPr bwMode="auto">
          <a:xfrm flipH="1">
            <a:off x="3343182" y="5179219"/>
            <a:ext cx="178687" cy="951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Connector 249"/>
          <p:cNvCxnSpPr/>
          <p:nvPr/>
        </p:nvCxnSpPr>
        <p:spPr bwMode="auto">
          <a:xfrm flipH="1">
            <a:off x="6605847" y="3181004"/>
            <a:ext cx="83129" cy="997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pic>
        <p:nvPicPr>
          <p:cNvPr id="104" name="Picture 10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28" t="24306" r="20365" b="25277"/>
          <a:stretch/>
        </p:blipFill>
        <p:spPr>
          <a:xfrm>
            <a:off x="0" y="0"/>
            <a:ext cx="3009900" cy="3457575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850" y="2363153"/>
            <a:ext cx="6915150" cy="4494847"/>
          </a:xfrm>
          <a:prstGeom prst="rect">
            <a:avLst/>
          </a:prstGeom>
        </p:spPr>
      </p:pic>
      <p:sp>
        <p:nvSpPr>
          <p:cNvPr id="106" name="TextBox 105"/>
          <p:cNvSpPr txBox="1"/>
          <p:nvPr/>
        </p:nvSpPr>
        <p:spPr>
          <a:xfrm>
            <a:off x="0" y="0"/>
            <a:ext cx="2689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  <a:latin typeface="+mn-lt"/>
              </a:rPr>
              <a:t>View with binoculars or small telescope</a:t>
            </a:r>
            <a:endParaRPr lang="en-US" sz="20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187793" y="2366390"/>
            <a:ext cx="2746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FFFF"/>
                </a:solidFill>
                <a:latin typeface="+mn-lt"/>
              </a:rPr>
              <a:t>Large telescope</a:t>
            </a:r>
            <a:endParaRPr lang="en-US" sz="20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139543" y="2393732"/>
            <a:ext cx="30044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+mn-lt"/>
              </a:rPr>
              <a:t>About 80 “sibling” stars      across ~5° of sky,                 260 light-years away                 (light left around 1757!)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260579" y="6211669"/>
            <a:ext cx="4622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FF"/>
                </a:solidFill>
                <a:latin typeface="+mn-lt"/>
              </a:rPr>
              <a:t>Coma Star Cluster</a:t>
            </a:r>
            <a:endParaRPr lang="en-US" sz="36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804400" y="3185180"/>
            <a:ext cx="248814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bg2"/>
                </a:solidFill>
                <a:latin typeface="Papyrus" panose="03070502060502030205" pitchFamily="66" charset="0"/>
              </a:rPr>
              <a:t>And God is there!</a:t>
            </a:r>
            <a:endParaRPr lang="en-US" sz="5400" b="1" dirty="0">
              <a:solidFill>
                <a:schemeClr val="bg2"/>
              </a:solidFill>
              <a:latin typeface="Papyrus" panose="03070502060502030205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27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8" grpId="0"/>
      <p:bldP spid="109" grpId="0"/>
      <p:bldP spid="110" grpId="0"/>
      <p:bldP spid="1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6" name="10-Point Star 215"/>
          <p:cNvSpPr/>
          <p:nvPr/>
        </p:nvSpPr>
        <p:spPr>
          <a:xfrm>
            <a:off x="2720974" y="2654299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TextBox 216"/>
          <p:cNvSpPr txBox="1"/>
          <p:nvPr/>
        </p:nvSpPr>
        <p:spPr>
          <a:xfrm>
            <a:off x="2288162" y="2780090"/>
            <a:ext cx="105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Star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042988" y="2624138"/>
            <a:ext cx="280987" cy="6834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847726" y="2867025"/>
            <a:ext cx="457199" cy="454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385888" y="3357563"/>
            <a:ext cx="240507" cy="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2214563" y="2743200"/>
            <a:ext cx="90938" cy="546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28613" y="2357438"/>
            <a:ext cx="471487" cy="4643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035844" y="2024063"/>
            <a:ext cx="16669" cy="5405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326231" y="1797844"/>
            <a:ext cx="264321" cy="514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631035" y="1783556"/>
            <a:ext cx="397665" cy="200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405292" y="2955549"/>
            <a:ext cx="330314" cy="3238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254289" y="2633663"/>
            <a:ext cx="510342" cy="712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3787376" y="2924752"/>
            <a:ext cx="780290" cy="74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3831435" y="3194161"/>
            <a:ext cx="745328" cy="41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 flipH="1" flipV="1">
            <a:off x="3766664" y="2960606"/>
            <a:ext cx="25279" cy="1942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 flipH="1" flipV="1">
            <a:off x="4603783" y="3026334"/>
            <a:ext cx="13461" cy="126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4450659" y="2890545"/>
            <a:ext cx="116579" cy="836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4797350" y="3258904"/>
            <a:ext cx="149512" cy="195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 flipH="1" flipV="1">
            <a:off x="5469834" y="2199983"/>
            <a:ext cx="109435" cy="333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4708885" y="2503484"/>
            <a:ext cx="63140" cy="58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4451711" y="2500313"/>
            <a:ext cx="217920" cy="155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4421981" y="2693985"/>
            <a:ext cx="3535" cy="137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5591278" y="2595272"/>
            <a:ext cx="11803" cy="1217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5491163" y="2781010"/>
            <a:ext cx="100116" cy="295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 flipH="1" flipV="1">
            <a:off x="5626998" y="2769104"/>
            <a:ext cx="390421" cy="376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 flipV="1">
            <a:off x="6436519" y="1733550"/>
            <a:ext cx="220997" cy="227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Connector 66"/>
          <p:cNvCxnSpPr/>
          <p:nvPr/>
        </p:nvCxnSpPr>
        <p:spPr bwMode="auto">
          <a:xfrm flipH="1" flipV="1">
            <a:off x="6293644" y="2035969"/>
            <a:ext cx="85768" cy="22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415088" y="2076450"/>
            <a:ext cx="256048" cy="2205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 flipH="1" flipV="1">
            <a:off x="6722269" y="2316956"/>
            <a:ext cx="194554" cy="278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/>
          <p:nvPr/>
        </p:nvCxnSpPr>
        <p:spPr bwMode="auto">
          <a:xfrm flipH="1" flipV="1">
            <a:off x="6969919" y="2359819"/>
            <a:ext cx="395831" cy="1683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7320547" y="2572085"/>
            <a:ext cx="64170" cy="1818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/>
          <p:nvPr/>
        </p:nvCxnSpPr>
        <p:spPr bwMode="auto">
          <a:xfrm flipH="1" flipV="1">
            <a:off x="6710363" y="1774031"/>
            <a:ext cx="431966" cy="198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H="1" flipV="1">
            <a:off x="7210425" y="1993106"/>
            <a:ext cx="296153" cy="78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>
            <a:off x="7574756" y="2056064"/>
            <a:ext cx="74657" cy="180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H="1" flipV="1">
            <a:off x="3254121" y="4979957"/>
            <a:ext cx="51054" cy="2754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H="1" flipV="1">
            <a:off x="3438430" y="4967193"/>
            <a:ext cx="102489" cy="166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Connector 83"/>
          <p:cNvCxnSpPr/>
          <p:nvPr/>
        </p:nvCxnSpPr>
        <p:spPr bwMode="auto">
          <a:xfrm flipH="1" flipV="1">
            <a:off x="2677963" y="4066027"/>
            <a:ext cx="189062" cy="167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6731794" y="5108735"/>
            <a:ext cx="156686" cy="94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7843838" y="2209801"/>
            <a:ext cx="50006" cy="378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 flipH="1" flipV="1">
            <a:off x="8196263" y="3126581"/>
            <a:ext cx="230982" cy="5834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 flipH="1" flipV="1">
            <a:off x="2216944" y="4426744"/>
            <a:ext cx="264319" cy="450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362701" y="1738313"/>
            <a:ext cx="23812" cy="47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6338888" y="2090738"/>
            <a:ext cx="47626" cy="1309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6422232" y="1985963"/>
            <a:ext cx="78581" cy="54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548438" y="1788319"/>
            <a:ext cx="121444" cy="1595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Straight Connector 118"/>
          <p:cNvCxnSpPr/>
          <p:nvPr/>
        </p:nvCxnSpPr>
        <p:spPr bwMode="auto">
          <a:xfrm flipH="1">
            <a:off x="6693694" y="1450181"/>
            <a:ext cx="154781" cy="290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7915275" y="2152651"/>
            <a:ext cx="135731" cy="395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 flipH="1" flipV="1">
            <a:off x="7853363" y="2647950"/>
            <a:ext cx="166688" cy="254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7855744" y="2586038"/>
            <a:ext cx="30956" cy="238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 flipV="1">
            <a:off x="8065294" y="2945606"/>
            <a:ext cx="83344" cy="97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8215313" y="2878931"/>
            <a:ext cx="290512" cy="1714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8551069" y="2883694"/>
            <a:ext cx="166688" cy="214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 flipH="1">
            <a:off x="8608219" y="3167063"/>
            <a:ext cx="123825" cy="4429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8265319" y="3783806"/>
            <a:ext cx="159544" cy="461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 flipH="1" flipV="1">
            <a:off x="8615363" y="3664744"/>
            <a:ext cx="230982" cy="5619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Straight Connector 150"/>
          <p:cNvCxnSpPr/>
          <p:nvPr/>
        </p:nvCxnSpPr>
        <p:spPr bwMode="auto">
          <a:xfrm flipV="1">
            <a:off x="6936581" y="4991100"/>
            <a:ext cx="57150" cy="785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Straight Connector 152"/>
          <p:cNvCxnSpPr/>
          <p:nvPr/>
        </p:nvCxnSpPr>
        <p:spPr bwMode="auto">
          <a:xfrm flipV="1">
            <a:off x="7031831" y="4630104"/>
            <a:ext cx="249555" cy="3109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6936581" y="5126831"/>
            <a:ext cx="57150" cy="1047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Straight Connector 156"/>
          <p:cNvCxnSpPr/>
          <p:nvPr/>
        </p:nvCxnSpPr>
        <p:spPr bwMode="auto">
          <a:xfrm>
            <a:off x="7374731" y="4614863"/>
            <a:ext cx="211455" cy="91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Straight Connector 158"/>
          <p:cNvCxnSpPr/>
          <p:nvPr/>
        </p:nvCxnSpPr>
        <p:spPr bwMode="auto">
          <a:xfrm flipV="1">
            <a:off x="7181850" y="4586289"/>
            <a:ext cx="83344" cy="47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Straight Connector 161"/>
          <p:cNvCxnSpPr/>
          <p:nvPr/>
        </p:nvCxnSpPr>
        <p:spPr bwMode="auto">
          <a:xfrm>
            <a:off x="7074694" y="4517233"/>
            <a:ext cx="64294" cy="619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6" name="Straight Connector 165"/>
          <p:cNvCxnSpPr/>
          <p:nvPr/>
        </p:nvCxnSpPr>
        <p:spPr bwMode="auto">
          <a:xfrm flipV="1">
            <a:off x="7079457" y="4321969"/>
            <a:ext cx="119062" cy="1666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Straight Connector 171"/>
          <p:cNvCxnSpPr/>
          <p:nvPr/>
        </p:nvCxnSpPr>
        <p:spPr bwMode="auto">
          <a:xfrm flipH="1">
            <a:off x="2219326" y="4069556"/>
            <a:ext cx="414337" cy="309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 flipV="1">
            <a:off x="2512221" y="4591050"/>
            <a:ext cx="78579" cy="283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Connector 177"/>
          <p:cNvCxnSpPr/>
          <p:nvPr/>
        </p:nvCxnSpPr>
        <p:spPr bwMode="auto">
          <a:xfrm flipV="1">
            <a:off x="2619375" y="4274344"/>
            <a:ext cx="254794" cy="257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Connector 179"/>
          <p:cNvCxnSpPr/>
          <p:nvPr/>
        </p:nvCxnSpPr>
        <p:spPr bwMode="auto">
          <a:xfrm flipV="1">
            <a:off x="1900240" y="4922044"/>
            <a:ext cx="559591" cy="1785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 flipH="1">
            <a:off x="1140619" y="4400550"/>
            <a:ext cx="614365" cy="171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>
            <a:off x="1814515" y="4393406"/>
            <a:ext cx="342898" cy="7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V="1">
            <a:off x="2919413" y="4160044"/>
            <a:ext cx="204787" cy="8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3" name="Straight Connector 192"/>
          <p:cNvCxnSpPr/>
          <p:nvPr/>
        </p:nvCxnSpPr>
        <p:spPr bwMode="auto">
          <a:xfrm flipH="1" flipV="1">
            <a:off x="2490789" y="3698081"/>
            <a:ext cx="150017" cy="326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0" name="Straight Connector 199"/>
          <p:cNvCxnSpPr/>
          <p:nvPr/>
        </p:nvCxnSpPr>
        <p:spPr bwMode="auto">
          <a:xfrm flipH="1">
            <a:off x="3276506" y="4943475"/>
            <a:ext cx="116775" cy="2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2" name="Straight Connector 201"/>
          <p:cNvCxnSpPr/>
          <p:nvPr/>
        </p:nvCxnSpPr>
        <p:spPr bwMode="auto">
          <a:xfrm flipH="1">
            <a:off x="3343182" y="5179219"/>
            <a:ext cx="178687" cy="951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Connector 249"/>
          <p:cNvCxnSpPr/>
          <p:nvPr/>
        </p:nvCxnSpPr>
        <p:spPr bwMode="auto">
          <a:xfrm flipH="1">
            <a:off x="6605847" y="3181004"/>
            <a:ext cx="83129" cy="997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5" name="10-Point Star 104"/>
          <p:cNvSpPr/>
          <p:nvPr/>
        </p:nvSpPr>
        <p:spPr>
          <a:xfrm>
            <a:off x="2316956" y="2588418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1816200" y="2181252"/>
            <a:ext cx="1166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Galaxy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7441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6" name="10-Point Star 215"/>
          <p:cNvSpPr/>
          <p:nvPr/>
        </p:nvSpPr>
        <p:spPr>
          <a:xfrm>
            <a:off x="2720974" y="2654299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TextBox 216"/>
          <p:cNvSpPr txBox="1"/>
          <p:nvPr/>
        </p:nvSpPr>
        <p:spPr>
          <a:xfrm>
            <a:off x="2288162" y="2780090"/>
            <a:ext cx="105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Star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042988" y="2624138"/>
            <a:ext cx="280987" cy="6834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847726" y="2867025"/>
            <a:ext cx="457199" cy="454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385888" y="3357563"/>
            <a:ext cx="240507" cy="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2214563" y="2743200"/>
            <a:ext cx="90938" cy="546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28613" y="2357438"/>
            <a:ext cx="471487" cy="4643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035844" y="2024063"/>
            <a:ext cx="16669" cy="5405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326231" y="1797844"/>
            <a:ext cx="264321" cy="514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631035" y="1783556"/>
            <a:ext cx="397665" cy="200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405292" y="2955549"/>
            <a:ext cx="330314" cy="3238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254289" y="2633663"/>
            <a:ext cx="510342" cy="712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3787376" y="2924752"/>
            <a:ext cx="780290" cy="74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3831435" y="3194161"/>
            <a:ext cx="745328" cy="41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 flipH="1" flipV="1">
            <a:off x="3766664" y="2960606"/>
            <a:ext cx="25279" cy="1942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 flipH="1" flipV="1">
            <a:off x="4603783" y="3026334"/>
            <a:ext cx="13461" cy="126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4450659" y="2890545"/>
            <a:ext cx="116579" cy="836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4797350" y="3258904"/>
            <a:ext cx="149512" cy="195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 flipH="1" flipV="1">
            <a:off x="5469834" y="2199983"/>
            <a:ext cx="109435" cy="333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4708885" y="2503484"/>
            <a:ext cx="63140" cy="58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4451711" y="2500313"/>
            <a:ext cx="217920" cy="155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4421981" y="2693985"/>
            <a:ext cx="3535" cy="137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5591278" y="2595272"/>
            <a:ext cx="11803" cy="1217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5491163" y="2781010"/>
            <a:ext cx="100116" cy="295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 flipH="1" flipV="1">
            <a:off x="5626998" y="2769104"/>
            <a:ext cx="390421" cy="376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 flipV="1">
            <a:off x="6436519" y="1733550"/>
            <a:ext cx="220997" cy="227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Connector 66"/>
          <p:cNvCxnSpPr/>
          <p:nvPr/>
        </p:nvCxnSpPr>
        <p:spPr bwMode="auto">
          <a:xfrm flipH="1" flipV="1">
            <a:off x="6293644" y="2035969"/>
            <a:ext cx="85768" cy="22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415088" y="2076450"/>
            <a:ext cx="256048" cy="2205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 flipH="1" flipV="1">
            <a:off x="6722269" y="2316956"/>
            <a:ext cx="194554" cy="278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/>
          <p:nvPr/>
        </p:nvCxnSpPr>
        <p:spPr bwMode="auto">
          <a:xfrm flipH="1" flipV="1">
            <a:off x="6969919" y="2359819"/>
            <a:ext cx="395831" cy="1683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7320547" y="2572085"/>
            <a:ext cx="64170" cy="1818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/>
          <p:nvPr/>
        </p:nvCxnSpPr>
        <p:spPr bwMode="auto">
          <a:xfrm flipH="1" flipV="1">
            <a:off x="6710363" y="1774031"/>
            <a:ext cx="431966" cy="198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H="1" flipV="1">
            <a:off x="7210425" y="1993106"/>
            <a:ext cx="296153" cy="78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>
            <a:off x="7574756" y="2056064"/>
            <a:ext cx="74657" cy="180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H="1" flipV="1">
            <a:off x="3254121" y="4979957"/>
            <a:ext cx="51054" cy="2754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H="1" flipV="1">
            <a:off x="3438430" y="4967193"/>
            <a:ext cx="102489" cy="166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Connector 83"/>
          <p:cNvCxnSpPr/>
          <p:nvPr/>
        </p:nvCxnSpPr>
        <p:spPr bwMode="auto">
          <a:xfrm flipH="1" flipV="1">
            <a:off x="2677963" y="4066027"/>
            <a:ext cx="189062" cy="167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6731794" y="5108735"/>
            <a:ext cx="156686" cy="94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7843838" y="2209801"/>
            <a:ext cx="50006" cy="378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 flipH="1" flipV="1">
            <a:off x="8196263" y="3126581"/>
            <a:ext cx="230982" cy="5834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 flipH="1" flipV="1">
            <a:off x="2216944" y="4426744"/>
            <a:ext cx="264319" cy="450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362701" y="1738313"/>
            <a:ext cx="23812" cy="47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6338888" y="2090738"/>
            <a:ext cx="47626" cy="1309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6422232" y="1985963"/>
            <a:ext cx="78581" cy="54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548438" y="1788319"/>
            <a:ext cx="121444" cy="1595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Straight Connector 118"/>
          <p:cNvCxnSpPr/>
          <p:nvPr/>
        </p:nvCxnSpPr>
        <p:spPr bwMode="auto">
          <a:xfrm flipH="1">
            <a:off x="6693694" y="1450181"/>
            <a:ext cx="154781" cy="290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7915275" y="2152651"/>
            <a:ext cx="135731" cy="395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 flipH="1" flipV="1">
            <a:off x="7853363" y="2647950"/>
            <a:ext cx="166688" cy="254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7855744" y="2586038"/>
            <a:ext cx="30956" cy="238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 flipV="1">
            <a:off x="8065294" y="2945606"/>
            <a:ext cx="83344" cy="97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8215313" y="2878931"/>
            <a:ext cx="290512" cy="1714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8551069" y="2883694"/>
            <a:ext cx="166688" cy="214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 flipH="1">
            <a:off x="8608219" y="3167063"/>
            <a:ext cx="123825" cy="4429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8265319" y="3783806"/>
            <a:ext cx="159544" cy="461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 flipH="1" flipV="1">
            <a:off x="8615363" y="3664744"/>
            <a:ext cx="230982" cy="5619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Straight Connector 150"/>
          <p:cNvCxnSpPr/>
          <p:nvPr/>
        </p:nvCxnSpPr>
        <p:spPr bwMode="auto">
          <a:xfrm flipV="1">
            <a:off x="6936581" y="4991100"/>
            <a:ext cx="57150" cy="785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Straight Connector 152"/>
          <p:cNvCxnSpPr/>
          <p:nvPr/>
        </p:nvCxnSpPr>
        <p:spPr bwMode="auto">
          <a:xfrm flipV="1">
            <a:off x="7031831" y="4630104"/>
            <a:ext cx="249555" cy="3109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6936581" y="5126831"/>
            <a:ext cx="57150" cy="1047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Straight Connector 156"/>
          <p:cNvCxnSpPr/>
          <p:nvPr/>
        </p:nvCxnSpPr>
        <p:spPr bwMode="auto">
          <a:xfrm>
            <a:off x="7374731" y="4614863"/>
            <a:ext cx="211455" cy="91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Straight Connector 158"/>
          <p:cNvCxnSpPr/>
          <p:nvPr/>
        </p:nvCxnSpPr>
        <p:spPr bwMode="auto">
          <a:xfrm flipV="1">
            <a:off x="7181850" y="4586289"/>
            <a:ext cx="83344" cy="47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Straight Connector 161"/>
          <p:cNvCxnSpPr/>
          <p:nvPr/>
        </p:nvCxnSpPr>
        <p:spPr bwMode="auto">
          <a:xfrm>
            <a:off x="7074694" y="4517233"/>
            <a:ext cx="64294" cy="619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6" name="Straight Connector 165"/>
          <p:cNvCxnSpPr/>
          <p:nvPr/>
        </p:nvCxnSpPr>
        <p:spPr bwMode="auto">
          <a:xfrm flipV="1">
            <a:off x="7079457" y="4321969"/>
            <a:ext cx="119062" cy="1666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Straight Connector 171"/>
          <p:cNvCxnSpPr/>
          <p:nvPr/>
        </p:nvCxnSpPr>
        <p:spPr bwMode="auto">
          <a:xfrm flipH="1">
            <a:off x="2219326" y="4069556"/>
            <a:ext cx="414337" cy="309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 flipV="1">
            <a:off x="2512221" y="4591050"/>
            <a:ext cx="78579" cy="283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Connector 177"/>
          <p:cNvCxnSpPr/>
          <p:nvPr/>
        </p:nvCxnSpPr>
        <p:spPr bwMode="auto">
          <a:xfrm flipV="1">
            <a:off x="2619375" y="4274344"/>
            <a:ext cx="254794" cy="257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Connector 179"/>
          <p:cNvCxnSpPr/>
          <p:nvPr/>
        </p:nvCxnSpPr>
        <p:spPr bwMode="auto">
          <a:xfrm flipV="1">
            <a:off x="1900240" y="4922044"/>
            <a:ext cx="559591" cy="1785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 flipH="1">
            <a:off x="1140619" y="4400550"/>
            <a:ext cx="614365" cy="171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>
            <a:off x="1814515" y="4393406"/>
            <a:ext cx="342898" cy="7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V="1">
            <a:off x="2919413" y="4160044"/>
            <a:ext cx="204787" cy="8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3" name="Straight Connector 192"/>
          <p:cNvCxnSpPr/>
          <p:nvPr/>
        </p:nvCxnSpPr>
        <p:spPr bwMode="auto">
          <a:xfrm flipH="1" flipV="1">
            <a:off x="2490789" y="3698081"/>
            <a:ext cx="150017" cy="326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0" name="Straight Connector 199"/>
          <p:cNvCxnSpPr/>
          <p:nvPr/>
        </p:nvCxnSpPr>
        <p:spPr bwMode="auto">
          <a:xfrm flipH="1">
            <a:off x="3276506" y="4943475"/>
            <a:ext cx="116775" cy="2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2" name="Straight Connector 201"/>
          <p:cNvCxnSpPr/>
          <p:nvPr/>
        </p:nvCxnSpPr>
        <p:spPr bwMode="auto">
          <a:xfrm flipH="1">
            <a:off x="3343182" y="5179219"/>
            <a:ext cx="178687" cy="951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Connector 249"/>
          <p:cNvCxnSpPr/>
          <p:nvPr/>
        </p:nvCxnSpPr>
        <p:spPr bwMode="auto">
          <a:xfrm flipH="1">
            <a:off x="6605847" y="3181004"/>
            <a:ext cx="83129" cy="997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10" name="10-Point Star 109"/>
          <p:cNvSpPr/>
          <p:nvPr/>
        </p:nvSpPr>
        <p:spPr>
          <a:xfrm>
            <a:off x="2316956" y="2588418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1816200" y="2181252"/>
            <a:ext cx="1166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Galaxy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pic>
        <p:nvPicPr>
          <p:cNvPr id="113" name="Picture 1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864" y="0"/>
            <a:ext cx="6803136" cy="4267200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15" name="TextBox 114"/>
          <p:cNvSpPr txBox="1"/>
          <p:nvPr/>
        </p:nvSpPr>
        <p:spPr>
          <a:xfrm>
            <a:off x="6227378" y="0"/>
            <a:ext cx="29166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+mn-lt"/>
              </a:rPr>
              <a:t>Coma Cluster                              &gt; 1,000 galaxies                             321 million light years away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67" t="18611" r="8222" b="16806"/>
          <a:stretch/>
        </p:blipFill>
        <p:spPr>
          <a:xfrm>
            <a:off x="0" y="2428875"/>
            <a:ext cx="6781800" cy="4429125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18" name="Rectangle 117"/>
          <p:cNvSpPr>
            <a:spLocks noChangeAspect="1"/>
          </p:cNvSpPr>
          <p:nvPr/>
        </p:nvSpPr>
        <p:spPr>
          <a:xfrm rot="20894306">
            <a:off x="2860528" y="843484"/>
            <a:ext cx="1606985" cy="1050654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2973941" y="5517931"/>
            <a:ext cx="38052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+mn-lt"/>
              </a:rPr>
              <a:t>Hubble image of a small portion of the cluster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5444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8" grpId="0" animBg="1"/>
      <p:bldP spid="12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6" name="10-Point Star 215"/>
          <p:cNvSpPr/>
          <p:nvPr/>
        </p:nvSpPr>
        <p:spPr>
          <a:xfrm>
            <a:off x="2720974" y="2654299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TextBox 216"/>
          <p:cNvSpPr txBox="1"/>
          <p:nvPr/>
        </p:nvSpPr>
        <p:spPr>
          <a:xfrm>
            <a:off x="2288162" y="2780090"/>
            <a:ext cx="105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Star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042988" y="2624138"/>
            <a:ext cx="280987" cy="6834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847726" y="2867025"/>
            <a:ext cx="457199" cy="454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385888" y="3357563"/>
            <a:ext cx="240507" cy="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2214563" y="2743200"/>
            <a:ext cx="90938" cy="546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28613" y="2357438"/>
            <a:ext cx="471487" cy="4643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035844" y="2024063"/>
            <a:ext cx="16669" cy="5405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326231" y="1797844"/>
            <a:ext cx="264321" cy="514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631035" y="1783556"/>
            <a:ext cx="397665" cy="200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405292" y="2955549"/>
            <a:ext cx="330314" cy="3238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254289" y="2633663"/>
            <a:ext cx="510342" cy="712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3787376" y="2924752"/>
            <a:ext cx="780290" cy="74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3831435" y="3194161"/>
            <a:ext cx="745328" cy="41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 flipH="1" flipV="1">
            <a:off x="3766664" y="2960606"/>
            <a:ext cx="25279" cy="1942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 flipH="1" flipV="1">
            <a:off x="4603783" y="3026334"/>
            <a:ext cx="13461" cy="126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4450659" y="2890545"/>
            <a:ext cx="116579" cy="836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4797350" y="3258904"/>
            <a:ext cx="149512" cy="195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 flipH="1" flipV="1">
            <a:off x="5469834" y="2199983"/>
            <a:ext cx="109435" cy="333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4708885" y="2503484"/>
            <a:ext cx="63140" cy="58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4451711" y="2500313"/>
            <a:ext cx="217920" cy="155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4421981" y="2693985"/>
            <a:ext cx="3535" cy="137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5591278" y="2595272"/>
            <a:ext cx="11803" cy="1217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5491163" y="2781010"/>
            <a:ext cx="100116" cy="295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 flipH="1" flipV="1">
            <a:off x="5626998" y="2769104"/>
            <a:ext cx="390421" cy="376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 flipV="1">
            <a:off x="6436519" y="1733550"/>
            <a:ext cx="220997" cy="227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Connector 66"/>
          <p:cNvCxnSpPr/>
          <p:nvPr/>
        </p:nvCxnSpPr>
        <p:spPr bwMode="auto">
          <a:xfrm flipH="1" flipV="1">
            <a:off x="6293644" y="2035969"/>
            <a:ext cx="85768" cy="22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415088" y="2076450"/>
            <a:ext cx="256048" cy="2205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 flipH="1" flipV="1">
            <a:off x="6722269" y="2316956"/>
            <a:ext cx="194554" cy="278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/>
          <p:nvPr/>
        </p:nvCxnSpPr>
        <p:spPr bwMode="auto">
          <a:xfrm flipH="1" flipV="1">
            <a:off x="6969919" y="2359819"/>
            <a:ext cx="395831" cy="1683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7320547" y="2572085"/>
            <a:ext cx="64170" cy="1818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/>
          <p:nvPr/>
        </p:nvCxnSpPr>
        <p:spPr bwMode="auto">
          <a:xfrm flipH="1" flipV="1">
            <a:off x="6710363" y="1774031"/>
            <a:ext cx="431966" cy="198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H="1" flipV="1">
            <a:off x="7210425" y="1993106"/>
            <a:ext cx="296153" cy="78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>
            <a:off x="7574756" y="2056064"/>
            <a:ext cx="74657" cy="180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H="1" flipV="1">
            <a:off x="3254121" y="4979957"/>
            <a:ext cx="51054" cy="2754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H="1" flipV="1">
            <a:off x="3438430" y="4967193"/>
            <a:ext cx="102489" cy="166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Connector 83"/>
          <p:cNvCxnSpPr/>
          <p:nvPr/>
        </p:nvCxnSpPr>
        <p:spPr bwMode="auto">
          <a:xfrm flipH="1" flipV="1">
            <a:off x="2677963" y="4066027"/>
            <a:ext cx="189062" cy="167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6731794" y="5108735"/>
            <a:ext cx="156686" cy="94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7843838" y="2209801"/>
            <a:ext cx="50006" cy="378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 flipH="1" flipV="1">
            <a:off x="8196263" y="3126581"/>
            <a:ext cx="230982" cy="5834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 flipH="1" flipV="1">
            <a:off x="2216944" y="4426744"/>
            <a:ext cx="264319" cy="450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362701" y="1738313"/>
            <a:ext cx="23812" cy="47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6338888" y="2090738"/>
            <a:ext cx="47626" cy="1309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6422232" y="1985963"/>
            <a:ext cx="78581" cy="54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548438" y="1788319"/>
            <a:ext cx="121444" cy="1595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Straight Connector 118"/>
          <p:cNvCxnSpPr/>
          <p:nvPr/>
        </p:nvCxnSpPr>
        <p:spPr bwMode="auto">
          <a:xfrm flipH="1">
            <a:off x="6693694" y="1450181"/>
            <a:ext cx="154781" cy="290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7915275" y="2152651"/>
            <a:ext cx="135731" cy="395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 flipH="1" flipV="1">
            <a:off x="7853363" y="2647950"/>
            <a:ext cx="166688" cy="254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7855744" y="2586038"/>
            <a:ext cx="30956" cy="238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 flipV="1">
            <a:off x="8065294" y="2945606"/>
            <a:ext cx="83344" cy="97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8215313" y="2878931"/>
            <a:ext cx="290512" cy="1714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8551069" y="2883694"/>
            <a:ext cx="166688" cy="214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 flipH="1">
            <a:off x="8608219" y="3167063"/>
            <a:ext cx="123825" cy="4429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8265319" y="3783806"/>
            <a:ext cx="159544" cy="461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 flipH="1" flipV="1">
            <a:off x="8615363" y="3664744"/>
            <a:ext cx="230982" cy="5619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Straight Connector 150"/>
          <p:cNvCxnSpPr/>
          <p:nvPr/>
        </p:nvCxnSpPr>
        <p:spPr bwMode="auto">
          <a:xfrm flipV="1">
            <a:off x="6936581" y="4991100"/>
            <a:ext cx="57150" cy="785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Straight Connector 152"/>
          <p:cNvCxnSpPr/>
          <p:nvPr/>
        </p:nvCxnSpPr>
        <p:spPr bwMode="auto">
          <a:xfrm flipV="1">
            <a:off x="7031831" y="4630104"/>
            <a:ext cx="249555" cy="3109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6936581" y="5126831"/>
            <a:ext cx="57150" cy="1047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Straight Connector 156"/>
          <p:cNvCxnSpPr/>
          <p:nvPr/>
        </p:nvCxnSpPr>
        <p:spPr bwMode="auto">
          <a:xfrm>
            <a:off x="7374731" y="4614863"/>
            <a:ext cx="211455" cy="91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Straight Connector 158"/>
          <p:cNvCxnSpPr/>
          <p:nvPr/>
        </p:nvCxnSpPr>
        <p:spPr bwMode="auto">
          <a:xfrm flipV="1">
            <a:off x="7181850" y="4586289"/>
            <a:ext cx="83344" cy="47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Straight Connector 161"/>
          <p:cNvCxnSpPr/>
          <p:nvPr/>
        </p:nvCxnSpPr>
        <p:spPr bwMode="auto">
          <a:xfrm>
            <a:off x="7074694" y="4517233"/>
            <a:ext cx="64294" cy="619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6" name="Straight Connector 165"/>
          <p:cNvCxnSpPr/>
          <p:nvPr/>
        </p:nvCxnSpPr>
        <p:spPr bwMode="auto">
          <a:xfrm flipV="1">
            <a:off x="7079457" y="4321969"/>
            <a:ext cx="119062" cy="1666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Straight Connector 171"/>
          <p:cNvCxnSpPr/>
          <p:nvPr/>
        </p:nvCxnSpPr>
        <p:spPr bwMode="auto">
          <a:xfrm flipH="1">
            <a:off x="2219326" y="4069556"/>
            <a:ext cx="414337" cy="309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 flipV="1">
            <a:off x="2512221" y="4591050"/>
            <a:ext cx="78579" cy="283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Connector 177"/>
          <p:cNvCxnSpPr/>
          <p:nvPr/>
        </p:nvCxnSpPr>
        <p:spPr bwMode="auto">
          <a:xfrm flipV="1">
            <a:off x="2619375" y="4274344"/>
            <a:ext cx="254794" cy="257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Connector 179"/>
          <p:cNvCxnSpPr/>
          <p:nvPr/>
        </p:nvCxnSpPr>
        <p:spPr bwMode="auto">
          <a:xfrm flipV="1">
            <a:off x="1900240" y="4922044"/>
            <a:ext cx="559591" cy="1785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 flipH="1">
            <a:off x="1140619" y="4400550"/>
            <a:ext cx="614365" cy="171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>
            <a:off x="1814515" y="4393406"/>
            <a:ext cx="342898" cy="7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V="1">
            <a:off x="2919413" y="4160044"/>
            <a:ext cx="204787" cy="8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3" name="Straight Connector 192"/>
          <p:cNvCxnSpPr/>
          <p:nvPr/>
        </p:nvCxnSpPr>
        <p:spPr bwMode="auto">
          <a:xfrm flipH="1" flipV="1">
            <a:off x="2490789" y="3698081"/>
            <a:ext cx="150017" cy="326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0" name="Straight Connector 199"/>
          <p:cNvCxnSpPr/>
          <p:nvPr/>
        </p:nvCxnSpPr>
        <p:spPr bwMode="auto">
          <a:xfrm flipH="1">
            <a:off x="3276506" y="4943475"/>
            <a:ext cx="116775" cy="2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2" name="Straight Connector 201"/>
          <p:cNvCxnSpPr/>
          <p:nvPr/>
        </p:nvCxnSpPr>
        <p:spPr bwMode="auto">
          <a:xfrm flipH="1">
            <a:off x="3343182" y="5179219"/>
            <a:ext cx="178687" cy="951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Connector 249"/>
          <p:cNvCxnSpPr/>
          <p:nvPr/>
        </p:nvCxnSpPr>
        <p:spPr bwMode="auto">
          <a:xfrm flipH="1">
            <a:off x="6605847" y="3181004"/>
            <a:ext cx="83129" cy="997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4" name="10-Point Star 103"/>
          <p:cNvSpPr/>
          <p:nvPr/>
        </p:nvSpPr>
        <p:spPr>
          <a:xfrm>
            <a:off x="2316956" y="2588418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1816200" y="2181252"/>
            <a:ext cx="1166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Galaxy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106" name="10-Point Star 105"/>
          <p:cNvSpPr/>
          <p:nvPr/>
        </p:nvSpPr>
        <p:spPr>
          <a:xfrm>
            <a:off x="2821780" y="3412330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2967612" y="3351590"/>
            <a:ext cx="1166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Virgo Galaxy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652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6" name="10-Point Star 215"/>
          <p:cNvSpPr/>
          <p:nvPr/>
        </p:nvSpPr>
        <p:spPr>
          <a:xfrm>
            <a:off x="2720974" y="2654299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TextBox 216"/>
          <p:cNvSpPr txBox="1"/>
          <p:nvPr/>
        </p:nvSpPr>
        <p:spPr>
          <a:xfrm>
            <a:off x="2288162" y="2780090"/>
            <a:ext cx="105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Star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042988" y="2624138"/>
            <a:ext cx="280987" cy="6834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847726" y="2867025"/>
            <a:ext cx="457199" cy="454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385888" y="3357563"/>
            <a:ext cx="240507" cy="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2214563" y="2743200"/>
            <a:ext cx="90938" cy="546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28613" y="2357438"/>
            <a:ext cx="471487" cy="4643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035844" y="2024063"/>
            <a:ext cx="16669" cy="5405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326231" y="1797844"/>
            <a:ext cx="264321" cy="514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631035" y="1783556"/>
            <a:ext cx="397665" cy="200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405292" y="2955549"/>
            <a:ext cx="330314" cy="3238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254289" y="2633663"/>
            <a:ext cx="510342" cy="712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3787376" y="2924752"/>
            <a:ext cx="780290" cy="74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3831435" y="3194161"/>
            <a:ext cx="745328" cy="41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 flipH="1" flipV="1">
            <a:off x="3766664" y="2960606"/>
            <a:ext cx="25279" cy="1942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 flipH="1" flipV="1">
            <a:off x="4603783" y="3026334"/>
            <a:ext cx="13461" cy="126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4450659" y="2890545"/>
            <a:ext cx="116579" cy="836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4797350" y="3258904"/>
            <a:ext cx="149512" cy="195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 flipH="1" flipV="1">
            <a:off x="5469834" y="2199983"/>
            <a:ext cx="109435" cy="333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4708885" y="2503484"/>
            <a:ext cx="63140" cy="58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4451711" y="2500313"/>
            <a:ext cx="217920" cy="155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4421981" y="2693985"/>
            <a:ext cx="3535" cy="137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5591278" y="2595272"/>
            <a:ext cx="11803" cy="1217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5491163" y="2781010"/>
            <a:ext cx="100116" cy="295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 flipH="1" flipV="1">
            <a:off x="5626998" y="2769104"/>
            <a:ext cx="390421" cy="376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 flipV="1">
            <a:off x="6436519" y="1733550"/>
            <a:ext cx="220997" cy="227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Connector 66"/>
          <p:cNvCxnSpPr/>
          <p:nvPr/>
        </p:nvCxnSpPr>
        <p:spPr bwMode="auto">
          <a:xfrm flipH="1" flipV="1">
            <a:off x="6293644" y="2035969"/>
            <a:ext cx="85768" cy="22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415088" y="2076450"/>
            <a:ext cx="256048" cy="2205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 flipH="1" flipV="1">
            <a:off x="6722269" y="2316956"/>
            <a:ext cx="194554" cy="278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/>
          <p:nvPr/>
        </p:nvCxnSpPr>
        <p:spPr bwMode="auto">
          <a:xfrm flipH="1" flipV="1">
            <a:off x="6969919" y="2359819"/>
            <a:ext cx="395831" cy="1683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7320547" y="2572085"/>
            <a:ext cx="64170" cy="1818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/>
          <p:nvPr/>
        </p:nvCxnSpPr>
        <p:spPr bwMode="auto">
          <a:xfrm flipH="1" flipV="1">
            <a:off x="6710363" y="1774031"/>
            <a:ext cx="431966" cy="198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H="1" flipV="1">
            <a:off x="7210425" y="1993106"/>
            <a:ext cx="296153" cy="78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>
            <a:off x="7574756" y="2056064"/>
            <a:ext cx="74657" cy="180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H="1" flipV="1">
            <a:off x="3254121" y="4979957"/>
            <a:ext cx="51054" cy="2754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H="1" flipV="1">
            <a:off x="3438430" y="4967193"/>
            <a:ext cx="102489" cy="166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Connector 83"/>
          <p:cNvCxnSpPr/>
          <p:nvPr/>
        </p:nvCxnSpPr>
        <p:spPr bwMode="auto">
          <a:xfrm flipH="1" flipV="1">
            <a:off x="2677963" y="4066027"/>
            <a:ext cx="189062" cy="167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6731794" y="5108735"/>
            <a:ext cx="156686" cy="94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7843838" y="2209801"/>
            <a:ext cx="50006" cy="378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 flipH="1" flipV="1">
            <a:off x="8196263" y="3126581"/>
            <a:ext cx="230982" cy="5834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 flipH="1" flipV="1">
            <a:off x="2216944" y="4426744"/>
            <a:ext cx="264319" cy="450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362701" y="1738313"/>
            <a:ext cx="23812" cy="47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6338888" y="2090738"/>
            <a:ext cx="47626" cy="1309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6422232" y="1985963"/>
            <a:ext cx="78581" cy="54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548438" y="1788319"/>
            <a:ext cx="121444" cy="1595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Straight Connector 118"/>
          <p:cNvCxnSpPr/>
          <p:nvPr/>
        </p:nvCxnSpPr>
        <p:spPr bwMode="auto">
          <a:xfrm flipH="1">
            <a:off x="6693694" y="1450181"/>
            <a:ext cx="154781" cy="290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7915275" y="2152651"/>
            <a:ext cx="135731" cy="395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 flipH="1" flipV="1">
            <a:off x="7853363" y="2647950"/>
            <a:ext cx="166688" cy="254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7855744" y="2586038"/>
            <a:ext cx="30956" cy="238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 flipV="1">
            <a:off x="8065294" y="2945606"/>
            <a:ext cx="83344" cy="97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8215313" y="2878931"/>
            <a:ext cx="290512" cy="1714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8551069" y="2883694"/>
            <a:ext cx="166688" cy="214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 flipH="1">
            <a:off x="8608219" y="3167063"/>
            <a:ext cx="123825" cy="4429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8265319" y="3783806"/>
            <a:ext cx="159544" cy="461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 flipH="1" flipV="1">
            <a:off x="8615363" y="3664744"/>
            <a:ext cx="230982" cy="5619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Straight Connector 150"/>
          <p:cNvCxnSpPr/>
          <p:nvPr/>
        </p:nvCxnSpPr>
        <p:spPr bwMode="auto">
          <a:xfrm flipV="1">
            <a:off x="6936581" y="4991100"/>
            <a:ext cx="57150" cy="785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Straight Connector 152"/>
          <p:cNvCxnSpPr/>
          <p:nvPr/>
        </p:nvCxnSpPr>
        <p:spPr bwMode="auto">
          <a:xfrm flipV="1">
            <a:off x="7031831" y="4630104"/>
            <a:ext cx="249555" cy="3109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6936581" y="5126831"/>
            <a:ext cx="57150" cy="1047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Straight Connector 156"/>
          <p:cNvCxnSpPr/>
          <p:nvPr/>
        </p:nvCxnSpPr>
        <p:spPr bwMode="auto">
          <a:xfrm>
            <a:off x="7374731" y="4614863"/>
            <a:ext cx="211455" cy="91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Straight Connector 158"/>
          <p:cNvCxnSpPr/>
          <p:nvPr/>
        </p:nvCxnSpPr>
        <p:spPr bwMode="auto">
          <a:xfrm flipV="1">
            <a:off x="7181850" y="4586289"/>
            <a:ext cx="83344" cy="47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Straight Connector 161"/>
          <p:cNvCxnSpPr/>
          <p:nvPr/>
        </p:nvCxnSpPr>
        <p:spPr bwMode="auto">
          <a:xfrm>
            <a:off x="7074694" y="4517233"/>
            <a:ext cx="64294" cy="619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6" name="Straight Connector 165"/>
          <p:cNvCxnSpPr/>
          <p:nvPr/>
        </p:nvCxnSpPr>
        <p:spPr bwMode="auto">
          <a:xfrm flipV="1">
            <a:off x="7079457" y="4321969"/>
            <a:ext cx="119062" cy="1666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Straight Connector 171"/>
          <p:cNvCxnSpPr/>
          <p:nvPr/>
        </p:nvCxnSpPr>
        <p:spPr bwMode="auto">
          <a:xfrm flipH="1">
            <a:off x="2219326" y="4069556"/>
            <a:ext cx="414337" cy="309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 flipV="1">
            <a:off x="2512221" y="4591050"/>
            <a:ext cx="78579" cy="283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Connector 177"/>
          <p:cNvCxnSpPr/>
          <p:nvPr/>
        </p:nvCxnSpPr>
        <p:spPr bwMode="auto">
          <a:xfrm flipV="1">
            <a:off x="2619375" y="4274344"/>
            <a:ext cx="254794" cy="257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Connector 179"/>
          <p:cNvCxnSpPr/>
          <p:nvPr/>
        </p:nvCxnSpPr>
        <p:spPr bwMode="auto">
          <a:xfrm flipV="1">
            <a:off x="1900240" y="4922044"/>
            <a:ext cx="559591" cy="1785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 flipH="1">
            <a:off x="1140619" y="4400550"/>
            <a:ext cx="614365" cy="171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>
            <a:off x="1814515" y="4393406"/>
            <a:ext cx="342898" cy="7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V="1">
            <a:off x="2919413" y="4160044"/>
            <a:ext cx="204787" cy="8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3" name="Straight Connector 192"/>
          <p:cNvCxnSpPr/>
          <p:nvPr/>
        </p:nvCxnSpPr>
        <p:spPr bwMode="auto">
          <a:xfrm flipH="1" flipV="1">
            <a:off x="2490789" y="3698081"/>
            <a:ext cx="150017" cy="326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0" name="Straight Connector 199"/>
          <p:cNvCxnSpPr/>
          <p:nvPr/>
        </p:nvCxnSpPr>
        <p:spPr bwMode="auto">
          <a:xfrm flipH="1">
            <a:off x="3276506" y="4943475"/>
            <a:ext cx="116775" cy="2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2" name="Straight Connector 201"/>
          <p:cNvCxnSpPr/>
          <p:nvPr/>
        </p:nvCxnSpPr>
        <p:spPr bwMode="auto">
          <a:xfrm flipH="1">
            <a:off x="3343182" y="5179219"/>
            <a:ext cx="178687" cy="951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Connector 249"/>
          <p:cNvCxnSpPr/>
          <p:nvPr/>
        </p:nvCxnSpPr>
        <p:spPr bwMode="auto">
          <a:xfrm flipH="1">
            <a:off x="6605847" y="3181004"/>
            <a:ext cx="83129" cy="997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4" name="10-Point Star 103"/>
          <p:cNvSpPr/>
          <p:nvPr/>
        </p:nvSpPr>
        <p:spPr>
          <a:xfrm>
            <a:off x="2316956" y="2588418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1816200" y="2181252"/>
            <a:ext cx="1166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Galaxy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106" name="10-Point Star 105"/>
          <p:cNvSpPr/>
          <p:nvPr/>
        </p:nvSpPr>
        <p:spPr>
          <a:xfrm>
            <a:off x="2821780" y="3412330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2967612" y="3351590"/>
            <a:ext cx="1166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Virgo Galaxy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pic>
        <p:nvPicPr>
          <p:cNvPr id="109" name="Picture 10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12031"/>
            <a:ext cx="9144000" cy="5845969"/>
          </a:xfrm>
          <a:prstGeom prst="rect">
            <a:avLst/>
          </a:prstGeom>
        </p:spPr>
      </p:pic>
      <p:sp>
        <p:nvSpPr>
          <p:cNvPr id="110" name="TextBox 109"/>
          <p:cNvSpPr txBox="1"/>
          <p:nvPr/>
        </p:nvSpPr>
        <p:spPr>
          <a:xfrm>
            <a:off x="1087780" y="2726881"/>
            <a:ext cx="27736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99CCFF"/>
                </a:solidFill>
                <a:latin typeface="+mn-lt"/>
              </a:rPr>
              <a:t>But let us go even deeper!!</a:t>
            </a:r>
            <a:endParaRPr lang="en-US" sz="3600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360217" y="3341362"/>
            <a:ext cx="37837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+mn-lt"/>
              </a:rPr>
              <a:t>Virgo Cluster                         1,300 – 3,000 galaxies              53.8 million light years away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49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447457" y="4848148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orvu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6" name="10-Point Star 215"/>
          <p:cNvSpPr/>
          <p:nvPr/>
        </p:nvSpPr>
        <p:spPr>
          <a:xfrm>
            <a:off x="2720974" y="2654299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TextBox 216"/>
          <p:cNvSpPr txBox="1"/>
          <p:nvPr/>
        </p:nvSpPr>
        <p:spPr>
          <a:xfrm>
            <a:off x="2288162" y="2780090"/>
            <a:ext cx="105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Star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238002" y="4502333"/>
            <a:ext cx="949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Maj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276552" y="43599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iri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042988" y="2624138"/>
            <a:ext cx="280987" cy="6834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847726" y="2867025"/>
            <a:ext cx="457199" cy="454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385888" y="3357563"/>
            <a:ext cx="240507" cy="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2214563" y="2743200"/>
            <a:ext cx="90938" cy="546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28613" y="2357438"/>
            <a:ext cx="471487" cy="4643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035844" y="2024063"/>
            <a:ext cx="16669" cy="5405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326231" y="1797844"/>
            <a:ext cx="264321" cy="514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631035" y="1783556"/>
            <a:ext cx="397665" cy="200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405292" y="2955549"/>
            <a:ext cx="330314" cy="3238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254289" y="2633663"/>
            <a:ext cx="510342" cy="712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3787376" y="2924752"/>
            <a:ext cx="780290" cy="74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3831435" y="3194161"/>
            <a:ext cx="745328" cy="41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 flipH="1" flipV="1">
            <a:off x="3766664" y="2960606"/>
            <a:ext cx="25279" cy="1942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 flipH="1" flipV="1">
            <a:off x="4603783" y="3026334"/>
            <a:ext cx="13461" cy="126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4450659" y="2890545"/>
            <a:ext cx="116579" cy="836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4797350" y="3258904"/>
            <a:ext cx="149512" cy="195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 flipH="1" flipV="1">
            <a:off x="5469834" y="2199983"/>
            <a:ext cx="109435" cy="333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4708885" y="2503484"/>
            <a:ext cx="63140" cy="58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4451711" y="2500313"/>
            <a:ext cx="217920" cy="155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4421981" y="2693985"/>
            <a:ext cx="3535" cy="137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5591278" y="2595272"/>
            <a:ext cx="11803" cy="1217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5491163" y="2781010"/>
            <a:ext cx="100116" cy="295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 flipH="1" flipV="1">
            <a:off x="5626998" y="2769104"/>
            <a:ext cx="390421" cy="376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 flipV="1">
            <a:off x="6436519" y="1733550"/>
            <a:ext cx="220997" cy="227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Connector 66"/>
          <p:cNvCxnSpPr/>
          <p:nvPr/>
        </p:nvCxnSpPr>
        <p:spPr bwMode="auto">
          <a:xfrm flipH="1" flipV="1">
            <a:off x="6293644" y="2035969"/>
            <a:ext cx="85768" cy="22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415088" y="2076450"/>
            <a:ext cx="256048" cy="2205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 flipH="1" flipV="1">
            <a:off x="6722269" y="2316956"/>
            <a:ext cx="194554" cy="278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/>
          <p:nvPr/>
        </p:nvCxnSpPr>
        <p:spPr bwMode="auto">
          <a:xfrm flipH="1" flipV="1">
            <a:off x="6969919" y="2359819"/>
            <a:ext cx="395831" cy="1683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7320547" y="2572085"/>
            <a:ext cx="64170" cy="1818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/>
          <p:nvPr/>
        </p:nvCxnSpPr>
        <p:spPr bwMode="auto">
          <a:xfrm flipH="1" flipV="1">
            <a:off x="6710363" y="1774031"/>
            <a:ext cx="431966" cy="198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H="1" flipV="1">
            <a:off x="7210425" y="1993106"/>
            <a:ext cx="296153" cy="78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>
            <a:off x="7574756" y="2056064"/>
            <a:ext cx="74657" cy="180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H="1" flipV="1">
            <a:off x="3254121" y="4979957"/>
            <a:ext cx="51054" cy="2754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H="1" flipV="1">
            <a:off x="3438430" y="4967193"/>
            <a:ext cx="102489" cy="166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Connector 83"/>
          <p:cNvCxnSpPr/>
          <p:nvPr/>
        </p:nvCxnSpPr>
        <p:spPr bwMode="auto">
          <a:xfrm flipH="1" flipV="1">
            <a:off x="2677963" y="4066027"/>
            <a:ext cx="189062" cy="167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6731794" y="5108735"/>
            <a:ext cx="156686" cy="94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7843838" y="2209801"/>
            <a:ext cx="50006" cy="378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 flipH="1" flipV="1">
            <a:off x="8196263" y="3126581"/>
            <a:ext cx="230982" cy="5834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 flipH="1" flipV="1">
            <a:off x="2216944" y="4426744"/>
            <a:ext cx="264319" cy="450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362701" y="1738313"/>
            <a:ext cx="23812" cy="47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6338888" y="2090738"/>
            <a:ext cx="47626" cy="1309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6422232" y="1985963"/>
            <a:ext cx="78581" cy="54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548438" y="1788319"/>
            <a:ext cx="121444" cy="1595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Straight Connector 118"/>
          <p:cNvCxnSpPr/>
          <p:nvPr/>
        </p:nvCxnSpPr>
        <p:spPr bwMode="auto">
          <a:xfrm flipH="1">
            <a:off x="6693694" y="1450181"/>
            <a:ext cx="154781" cy="290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7915275" y="2152651"/>
            <a:ext cx="135731" cy="395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 flipH="1" flipV="1">
            <a:off x="7853363" y="2647950"/>
            <a:ext cx="166688" cy="254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7855744" y="2586038"/>
            <a:ext cx="30956" cy="238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 flipV="1">
            <a:off x="8065294" y="2945606"/>
            <a:ext cx="83344" cy="97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8215313" y="2878931"/>
            <a:ext cx="290512" cy="1714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8551069" y="2883694"/>
            <a:ext cx="166688" cy="214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 flipH="1">
            <a:off x="8608219" y="3167063"/>
            <a:ext cx="123825" cy="4429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8265319" y="3783806"/>
            <a:ext cx="159544" cy="461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 flipH="1" flipV="1">
            <a:off x="8615363" y="3664744"/>
            <a:ext cx="230982" cy="5619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Straight Connector 150"/>
          <p:cNvCxnSpPr/>
          <p:nvPr/>
        </p:nvCxnSpPr>
        <p:spPr bwMode="auto">
          <a:xfrm flipV="1">
            <a:off x="6936581" y="4991100"/>
            <a:ext cx="57150" cy="785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Straight Connector 152"/>
          <p:cNvCxnSpPr/>
          <p:nvPr/>
        </p:nvCxnSpPr>
        <p:spPr bwMode="auto">
          <a:xfrm flipV="1">
            <a:off x="7031831" y="4630104"/>
            <a:ext cx="249555" cy="3109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6936581" y="5126831"/>
            <a:ext cx="57150" cy="1047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Straight Connector 156"/>
          <p:cNvCxnSpPr/>
          <p:nvPr/>
        </p:nvCxnSpPr>
        <p:spPr bwMode="auto">
          <a:xfrm>
            <a:off x="7374731" y="4614863"/>
            <a:ext cx="211455" cy="91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Straight Connector 158"/>
          <p:cNvCxnSpPr/>
          <p:nvPr/>
        </p:nvCxnSpPr>
        <p:spPr bwMode="auto">
          <a:xfrm flipV="1">
            <a:off x="7181850" y="4586289"/>
            <a:ext cx="83344" cy="47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Straight Connector 161"/>
          <p:cNvCxnSpPr/>
          <p:nvPr/>
        </p:nvCxnSpPr>
        <p:spPr bwMode="auto">
          <a:xfrm>
            <a:off x="7074694" y="4517233"/>
            <a:ext cx="64294" cy="619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6" name="Straight Connector 165"/>
          <p:cNvCxnSpPr/>
          <p:nvPr/>
        </p:nvCxnSpPr>
        <p:spPr bwMode="auto">
          <a:xfrm flipV="1">
            <a:off x="7079457" y="4321969"/>
            <a:ext cx="119062" cy="1666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Straight Connector 171"/>
          <p:cNvCxnSpPr/>
          <p:nvPr/>
        </p:nvCxnSpPr>
        <p:spPr bwMode="auto">
          <a:xfrm flipH="1">
            <a:off x="2219326" y="4069556"/>
            <a:ext cx="414337" cy="309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 flipV="1">
            <a:off x="2512221" y="4591050"/>
            <a:ext cx="78579" cy="283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Connector 177"/>
          <p:cNvCxnSpPr/>
          <p:nvPr/>
        </p:nvCxnSpPr>
        <p:spPr bwMode="auto">
          <a:xfrm flipV="1">
            <a:off x="2619375" y="4274344"/>
            <a:ext cx="254794" cy="257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Connector 179"/>
          <p:cNvCxnSpPr/>
          <p:nvPr/>
        </p:nvCxnSpPr>
        <p:spPr bwMode="auto">
          <a:xfrm flipV="1">
            <a:off x="1900240" y="4922044"/>
            <a:ext cx="559591" cy="1785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 flipH="1">
            <a:off x="1140619" y="4400550"/>
            <a:ext cx="614365" cy="171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>
            <a:off x="1814515" y="4393406"/>
            <a:ext cx="342898" cy="7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V="1">
            <a:off x="2919413" y="4160044"/>
            <a:ext cx="204787" cy="8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3" name="Straight Connector 192"/>
          <p:cNvCxnSpPr/>
          <p:nvPr/>
        </p:nvCxnSpPr>
        <p:spPr bwMode="auto">
          <a:xfrm flipH="1" flipV="1">
            <a:off x="2490789" y="3698081"/>
            <a:ext cx="150017" cy="326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0" name="Straight Connector 199"/>
          <p:cNvCxnSpPr/>
          <p:nvPr/>
        </p:nvCxnSpPr>
        <p:spPr bwMode="auto">
          <a:xfrm flipH="1">
            <a:off x="3276506" y="4943475"/>
            <a:ext cx="116775" cy="2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2" name="Straight Connector 201"/>
          <p:cNvCxnSpPr/>
          <p:nvPr/>
        </p:nvCxnSpPr>
        <p:spPr bwMode="auto">
          <a:xfrm flipH="1">
            <a:off x="3343182" y="5179219"/>
            <a:ext cx="178687" cy="951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Connector 249"/>
          <p:cNvCxnSpPr/>
          <p:nvPr/>
        </p:nvCxnSpPr>
        <p:spPr bwMode="auto">
          <a:xfrm flipH="1">
            <a:off x="6605847" y="3181004"/>
            <a:ext cx="83129" cy="997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4" name="10-Point Star 103"/>
          <p:cNvSpPr/>
          <p:nvPr/>
        </p:nvSpPr>
        <p:spPr>
          <a:xfrm>
            <a:off x="2316956" y="2588418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1816200" y="2181252"/>
            <a:ext cx="1166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Coma Galaxy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106" name="10-Point Star 105"/>
          <p:cNvSpPr/>
          <p:nvPr/>
        </p:nvSpPr>
        <p:spPr>
          <a:xfrm>
            <a:off x="2821780" y="3412330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2967612" y="3351590"/>
            <a:ext cx="1166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99CCFF"/>
                </a:solidFill>
                <a:latin typeface="+mn-lt"/>
              </a:rPr>
              <a:t>Virgo Galaxy Cluster</a:t>
            </a:r>
            <a:endParaRPr lang="en-US" sz="1200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109" name="10-Point Star 108"/>
          <p:cNvSpPr/>
          <p:nvPr/>
        </p:nvSpPr>
        <p:spPr>
          <a:xfrm>
            <a:off x="2821780" y="3412330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1604033" y="2661780"/>
            <a:ext cx="2037525" cy="830997"/>
          </a:xfrm>
          <a:prstGeom prst="rect">
            <a:avLst/>
          </a:prstGeom>
          <a:solidFill>
            <a:srgbClr val="00000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cap="small" dirty="0" smtClean="0">
                <a:solidFill>
                  <a:srgbClr val="99CCFF"/>
                </a:solidFill>
                <a:latin typeface="+mn-lt"/>
              </a:rPr>
              <a:t>Virgo Super Cluster</a:t>
            </a:r>
            <a:endParaRPr lang="en-US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745653" y="4257971"/>
            <a:ext cx="4532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+mn-lt"/>
              </a:rPr>
              <a:t>The Milky Way is falling toward the Virgo Super Cluster at 600 km/s … Atchison to the Colorado state line EVERY SECOND!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4799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decel="100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decel="100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decel="100000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decel="100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decel="1000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decel="100000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decel="100000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decel="100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decel="100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decel="100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decel="1000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decel="100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" decel="100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decel="100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decel="10000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decel="100000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decel="100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decel="1000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" decel="100000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" decel="1000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" decel="100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" grpId="0"/>
      <p:bldP spid="216" grpId="0" animBg="1"/>
      <p:bldP spid="217" grpId="0"/>
      <p:bldP spid="234" grpId="0"/>
      <p:bldP spid="244" grpId="0"/>
      <p:bldP spid="104" grpId="0" animBg="1"/>
      <p:bldP spid="105" grpId="0"/>
      <p:bldP spid="106" grpId="0" animBg="1"/>
      <p:bldP spid="108" grpId="0"/>
      <p:bldP spid="110" grpId="0" animBg="1"/>
      <p:bldP spid="11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6"/>
            <a:ext cx="9144000" cy="565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4115"/>
            <a:ext cx="9144000" cy="565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ky at Totalit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470279" y="3214136"/>
            <a:ext cx="872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Arctur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28763" y="1615274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BoÖt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702163" y="2647520"/>
            <a:ext cx="625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Le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89300" y="3165306"/>
            <a:ext cx="914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Denebol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235450" y="3290857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FFFFFF"/>
                </a:solidFill>
                <a:latin typeface="+mn-lt"/>
              </a:rPr>
              <a:t>Regulus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404307" y="4523493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FF66"/>
                </a:solidFill>
                <a:latin typeface="+mn-lt"/>
              </a:rPr>
              <a:t>Jupiter</a:t>
            </a:r>
            <a:endParaRPr lang="en-US" sz="1200" cap="small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731282" y="389053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Virgo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910265" y="1779157"/>
            <a:ext cx="114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oma Berenices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132446" y="3102486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Cance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670569" y="1573230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Gemini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8007024" y="2561203"/>
            <a:ext cx="949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Orion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485477" y="4788582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Spica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4561142" y="2744464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FF0000"/>
                </a:solidFill>
                <a:latin typeface="+mn-lt"/>
              </a:rPr>
              <a:t>Mars</a:t>
            </a:r>
            <a:endParaRPr lang="en-US" sz="1200" cap="small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5927518" y="2448925"/>
            <a:ext cx="909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small" dirty="0" smtClean="0">
                <a:solidFill>
                  <a:srgbClr val="CCECFF"/>
                </a:solidFill>
                <a:latin typeface="+mn-lt"/>
              </a:rPr>
              <a:t>Venus</a:t>
            </a:r>
            <a:endParaRPr lang="en-US" sz="1200" cap="small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200900" y="2940732"/>
            <a:ext cx="966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Betelgeuse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72125" y="1873932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ollux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667375" y="1597707"/>
            <a:ext cx="7000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Castor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254" name="Freeform 253"/>
          <p:cNvSpPr/>
          <p:nvPr/>
        </p:nvSpPr>
        <p:spPr bwMode="auto">
          <a:xfrm>
            <a:off x="2166939" y="4632533"/>
            <a:ext cx="342900" cy="51375"/>
          </a:xfrm>
          <a:custGeom>
            <a:avLst/>
            <a:gdLst>
              <a:gd name="connsiteX0" fmla="*/ 0 w 359568"/>
              <a:gd name="connsiteY0" fmla="*/ 2978 h 34082"/>
              <a:gd name="connsiteX1" fmla="*/ 150018 w 359568"/>
              <a:gd name="connsiteY1" fmla="*/ 2978 h 34082"/>
              <a:gd name="connsiteX2" fmla="*/ 90487 w 359568"/>
              <a:gd name="connsiteY2" fmla="*/ 33935 h 34082"/>
              <a:gd name="connsiteX3" fmla="*/ 359568 w 359568"/>
              <a:gd name="connsiteY3" fmla="*/ 12503 h 34082"/>
              <a:gd name="connsiteX0" fmla="*/ 0 w 361950"/>
              <a:gd name="connsiteY0" fmla="*/ 2978 h 36455"/>
              <a:gd name="connsiteX1" fmla="*/ 150018 w 361950"/>
              <a:gd name="connsiteY1" fmla="*/ 2978 h 36455"/>
              <a:gd name="connsiteX2" fmla="*/ 90487 w 361950"/>
              <a:gd name="connsiteY2" fmla="*/ 33935 h 36455"/>
              <a:gd name="connsiteX3" fmla="*/ 361950 w 361950"/>
              <a:gd name="connsiteY3" fmla="*/ 26791 h 36455"/>
              <a:gd name="connsiteX0" fmla="*/ 0 w 359568"/>
              <a:gd name="connsiteY0" fmla="*/ 2978 h 34374"/>
              <a:gd name="connsiteX1" fmla="*/ 150018 w 359568"/>
              <a:gd name="connsiteY1" fmla="*/ 2978 h 34374"/>
              <a:gd name="connsiteX2" fmla="*/ 90487 w 359568"/>
              <a:gd name="connsiteY2" fmla="*/ 33935 h 34374"/>
              <a:gd name="connsiteX3" fmla="*/ 359568 w 359568"/>
              <a:gd name="connsiteY3" fmla="*/ 17266 h 34374"/>
              <a:gd name="connsiteX0" fmla="*/ 0 w 359568"/>
              <a:gd name="connsiteY0" fmla="*/ 79 h 64961"/>
              <a:gd name="connsiteX1" fmla="*/ 178593 w 359568"/>
              <a:gd name="connsiteY1" fmla="*/ 64372 h 64961"/>
              <a:gd name="connsiteX2" fmla="*/ 90487 w 359568"/>
              <a:gd name="connsiteY2" fmla="*/ 31036 h 64961"/>
              <a:gd name="connsiteX3" fmla="*/ 359568 w 359568"/>
              <a:gd name="connsiteY3" fmla="*/ 14367 h 64961"/>
              <a:gd name="connsiteX0" fmla="*/ 0 w 345281"/>
              <a:gd name="connsiteY0" fmla="*/ 42862 h 50850"/>
              <a:gd name="connsiteX1" fmla="*/ 164306 w 345281"/>
              <a:gd name="connsiteY1" fmla="*/ 50005 h 50850"/>
              <a:gd name="connsiteX2" fmla="*/ 76200 w 345281"/>
              <a:gd name="connsiteY2" fmla="*/ 16669 h 50850"/>
              <a:gd name="connsiteX3" fmla="*/ 345281 w 345281"/>
              <a:gd name="connsiteY3" fmla="*/ 0 h 50850"/>
              <a:gd name="connsiteX0" fmla="*/ 0 w 345281"/>
              <a:gd name="connsiteY0" fmla="*/ 58476 h 68286"/>
              <a:gd name="connsiteX1" fmla="*/ 164306 w 345281"/>
              <a:gd name="connsiteY1" fmla="*/ 65619 h 68286"/>
              <a:gd name="connsiteX2" fmla="*/ 80962 w 345281"/>
              <a:gd name="connsiteY2" fmla="*/ 1326 h 68286"/>
              <a:gd name="connsiteX3" fmla="*/ 345281 w 345281"/>
              <a:gd name="connsiteY3" fmla="*/ 15614 h 68286"/>
              <a:gd name="connsiteX0" fmla="*/ 0 w 354806"/>
              <a:gd name="connsiteY0" fmla="*/ 58673 h 68483"/>
              <a:gd name="connsiteX1" fmla="*/ 164306 w 354806"/>
              <a:gd name="connsiteY1" fmla="*/ 65816 h 68483"/>
              <a:gd name="connsiteX2" fmla="*/ 80962 w 354806"/>
              <a:gd name="connsiteY2" fmla="*/ 1523 h 68483"/>
              <a:gd name="connsiteX3" fmla="*/ 354806 w 354806"/>
              <a:gd name="connsiteY3" fmla="*/ 13430 h 68483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4806"/>
              <a:gd name="connsiteY0" fmla="*/ 57956 h 57956"/>
              <a:gd name="connsiteX1" fmla="*/ 169069 w 354806"/>
              <a:gd name="connsiteY1" fmla="*/ 48430 h 57956"/>
              <a:gd name="connsiteX2" fmla="*/ 80962 w 354806"/>
              <a:gd name="connsiteY2" fmla="*/ 806 h 57956"/>
              <a:gd name="connsiteX3" fmla="*/ 354806 w 354806"/>
              <a:gd name="connsiteY3" fmla="*/ 12713 h 57956"/>
              <a:gd name="connsiteX0" fmla="*/ 0 w 352425"/>
              <a:gd name="connsiteY0" fmla="*/ 58533 h 58533"/>
              <a:gd name="connsiteX1" fmla="*/ 169069 w 352425"/>
              <a:gd name="connsiteY1" fmla="*/ 49007 h 58533"/>
              <a:gd name="connsiteX2" fmla="*/ 80962 w 352425"/>
              <a:gd name="connsiteY2" fmla="*/ 1383 h 58533"/>
              <a:gd name="connsiteX3" fmla="*/ 352425 w 352425"/>
              <a:gd name="connsiteY3" fmla="*/ 6146 h 58533"/>
              <a:gd name="connsiteX0" fmla="*/ 0 w 352425"/>
              <a:gd name="connsiteY0" fmla="*/ 59823 h 59823"/>
              <a:gd name="connsiteX1" fmla="*/ 169069 w 352425"/>
              <a:gd name="connsiteY1" fmla="*/ 50297 h 59823"/>
              <a:gd name="connsiteX2" fmla="*/ 80962 w 352425"/>
              <a:gd name="connsiteY2" fmla="*/ 2673 h 59823"/>
              <a:gd name="connsiteX3" fmla="*/ 352425 w 352425"/>
              <a:gd name="connsiteY3" fmla="*/ 7436 h 59823"/>
              <a:gd name="connsiteX0" fmla="*/ 0 w 352425"/>
              <a:gd name="connsiteY0" fmla="*/ 58529 h 58529"/>
              <a:gd name="connsiteX1" fmla="*/ 169069 w 352425"/>
              <a:gd name="connsiteY1" fmla="*/ 49003 h 58529"/>
              <a:gd name="connsiteX2" fmla="*/ 80962 w 352425"/>
              <a:gd name="connsiteY2" fmla="*/ 1379 h 58529"/>
              <a:gd name="connsiteX3" fmla="*/ 352425 w 352425"/>
              <a:gd name="connsiteY3" fmla="*/ 13286 h 58529"/>
              <a:gd name="connsiteX0" fmla="*/ 0 w 342900"/>
              <a:gd name="connsiteY0" fmla="*/ 41861 h 50639"/>
              <a:gd name="connsiteX1" fmla="*/ 159544 w 342900"/>
              <a:gd name="connsiteY1" fmla="*/ 49003 h 50639"/>
              <a:gd name="connsiteX2" fmla="*/ 71437 w 342900"/>
              <a:gd name="connsiteY2" fmla="*/ 1379 h 50639"/>
              <a:gd name="connsiteX3" fmla="*/ 342900 w 342900"/>
              <a:gd name="connsiteY3" fmla="*/ 13286 h 50639"/>
              <a:gd name="connsiteX0" fmla="*/ 0 w 342900"/>
              <a:gd name="connsiteY0" fmla="*/ 41861 h 51375"/>
              <a:gd name="connsiteX1" fmla="*/ 159544 w 342900"/>
              <a:gd name="connsiteY1" fmla="*/ 49003 h 51375"/>
              <a:gd name="connsiteX2" fmla="*/ 71437 w 342900"/>
              <a:gd name="connsiteY2" fmla="*/ 1379 h 51375"/>
              <a:gd name="connsiteX3" fmla="*/ 342900 w 342900"/>
              <a:gd name="connsiteY3" fmla="*/ 13286 h 5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51375">
                <a:moveTo>
                  <a:pt x="0" y="41861"/>
                </a:moveTo>
                <a:cubicBezTo>
                  <a:pt x="67468" y="46424"/>
                  <a:pt x="147638" y="55750"/>
                  <a:pt x="159544" y="49003"/>
                </a:cubicBezTo>
                <a:cubicBezTo>
                  <a:pt x="171450" y="42256"/>
                  <a:pt x="40878" y="7332"/>
                  <a:pt x="71437" y="1379"/>
                </a:cubicBezTo>
                <a:cubicBezTo>
                  <a:pt x="101996" y="-4574"/>
                  <a:pt x="213916" y="10508"/>
                  <a:pt x="342900" y="13286"/>
                </a:cubicBezTo>
              </a:path>
            </a:pathLst>
          </a:custGeom>
          <a:noFill/>
          <a:ln w="9525" cap="flat" cmpd="sng" algn="ctr">
            <a:solidFill>
              <a:srgbClr val="FFFF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1385888" y="3357563"/>
            <a:ext cx="240507" cy="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28613" y="2357438"/>
            <a:ext cx="471487" cy="4643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035844" y="2024063"/>
            <a:ext cx="16669" cy="5405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326231" y="1797844"/>
            <a:ext cx="264321" cy="514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631035" y="1783556"/>
            <a:ext cx="397665" cy="200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405292" y="2955549"/>
            <a:ext cx="330314" cy="3238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3787376" y="2924752"/>
            <a:ext cx="780290" cy="74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3831435" y="3194161"/>
            <a:ext cx="745328" cy="41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 flipH="1" flipV="1">
            <a:off x="3766664" y="2960606"/>
            <a:ext cx="25279" cy="1942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 flipH="1" flipV="1">
            <a:off x="4603783" y="3026334"/>
            <a:ext cx="13461" cy="126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4450659" y="2890545"/>
            <a:ext cx="116579" cy="836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4797350" y="3258904"/>
            <a:ext cx="149512" cy="195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 flipH="1" flipV="1">
            <a:off x="5469834" y="2199983"/>
            <a:ext cx="109435" cy="333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4708885" y="2503484"/>
            <a:ext cx="63140" cy="58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4451711" y="2500313"/>
            <a:ext cx="217920" cy="155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4421981" y="2693985"/>
            <a:ext cx="3535" cy="137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5591278" y="2595272"/>
            <a:ext cx="11803" cy="1217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5491163" y="2781010"/>
            <a:ext cx="100116" cy="295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 flipH="1" flipV="1">
            <a:off x="5626998" y="2769104"/>
            <a:ext cx="390421" cy="376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 flipV="1">
            <a:off x="6436519" y="1733550"/>
            <a:ext cx="220997" cy="227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Connector 66"/>
          <p:cNvCxnSpPr/>
          <p:nvPr/>
        </p:nvCxnSpPr>
        <p:spPr bwMode="auto">
          <a:xfrm flipH="1" flipV="1">
            <a:off x="6293644" y="2035969"/>
            <a:ext cx="85768" cy="22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415088" y="2076450"/>
            <a:ext cx="256048" cy="2205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 flipH="1" flipV="1">
            <a:off x="6722269" y="2316956"/>
            <a:ext cx="194554" cy="278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/>
          <p:nvPr/>
        </p:nvCxnSpPr>
        <p:spPr bwMode="auto">
          <a:xfrm flipH="1" flipV="1">
            <a:off x="6969919" y="2359819"/>
            <a:ext cx="395831" cy="1683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7320547" y="2572085"/>
            <a:ext cx="64170" cy="1818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/>
          <p:nvPr/>
        </p:nvCxnSpPr>
        <p:spPr bwMode="auto">
          <a:xfrm flipH="1" flipV="1">
            <a:off x="6710363" y="1774031"/>
            <a:ext cx="431966" cy="198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H="1" flipV="1">
            <a:off x="7210425" y="1993106"/>
            <a:ext cx="296153" cy="78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>
            <a:off x="7574756" y="2056064"/>
            <a:ext cx="74657" cy="180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Connector 83"/>
          <p:cNvCxnSpPr/>
          <p:nvPr/>
        </p:nvCxnSpPr>
        <p:spPr bwMode="auto">
          <a:xfrm flipH="1" flipV="1">
            <a:off x="2677963" y="4066027"/>
            <a:ext cx="189062" cy="167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7843838" y="2209801"/>
            <a:ext cx="50006" cy="378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 flipH="1" flipV="1">
            <a:off x="8196263" y="3126581"/>
            <a:ext cx="230982" cy="5834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 flipH="1" flipV="1">
            <a:off x="2216944" y="4426744"/>
            <a:ext cx="264319" cy="450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362701" y="1738313"/>
            <a:ext cx="23812" cy="47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6338888" y="2090738"/>
            <a:ext cx="47626" cy="1309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6422232" y="1985963"/>
            <a:ext cx="78581" cy="54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548438" y="1788319"/>
            <a:ext cx="121444" cy="1595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Straight Connector 118"/>
          <p:cNvCxnSpPr/>
          <p:nvPr/>
        </p:nvCxnSpPr>
        <p:spPr bwMode="auto">
          <a:xfrm flipH="1">
            <a:off x="6693694" y="1450181"/>
            <a:ext cx="154781" cy="290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7915275" y="2152651"/>
            <a:ext cx="135731" cy="395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 flipH="1" flipV="1">
            <a:off x="7853363" y="2647950"/>
            <a:ext cx="166688" cy="254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7855744" y="2586038"/>
            <a:ext cx="30956" cy="238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 flipV="1">
            <a:off x="8065294" y="2945606"/>
            <a:ext cx="83344" cy="97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8215313" y="2878931"/>
            <a:ext cx="290512" cy="1714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8551069" y="2883694"/>
            <a:ext cx="166688" cy="214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 flipH="1">
            <a:off x="8608219" y="3167063"/>
            <a:ext cx="123825" cy="4429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8265319" y="3783806"/>
            <a:ext cx="159544" cy="461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 flipH="1" flipV="1">
            <a:off x="8615363" y="3664744"/>
            <a:ext cx="230982" cy="5619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Straight Connector 171"/>
          <p:cNvCxnSpPr/>
          <p:nvPr/>
        </p:nvCxnSpPr>
        <p:spPr bwMode="auto">
          <a:xfrm flipH="1">
            <a:off x="2219326" y="4069556"/>
            <a:ext cx="414337" cy="3095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 flipV="1">
            <a:off x="2512221" y="4591050"/>
            <a:ext cx="78579" cy="283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Connector 177"/>
          <p:cNvCxnSpPr/>
          <p:nvPr/>
        </p:nvCxnSpPr>
        <p:spPr bwMode="auto">
          <a:xfrm flipV="1">
            <a:off x="2619375" y="4274344"/>
            <a:ext cx="254794" cy="257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Connector 179"/>
          <p:cNvCxnSpPr/>
          <p:nvPr/>
        </p:nvCxnSpPr>
        <p:spPr bwMode="auto">
          <a:xfrm flipV="1">
            <a:off x="1900240" y="4922044"/>
            <a:ext cx="559591" cy="1785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 flipH="1">
            <a:off x="1140619" y="4400550"/>
            <a:ext cx="614365" cy="171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>
            <a:off x="1814515" y="4393406"/>
            <a:ext cx="342898" cy="7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V="1">
            <a:off x="2919413" y="4160044"/>
            <a:ext cx="204787" cy="8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3188494" y="3962400"/>
            <a:ext cx="269081" cy="1690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3" name="Straight Connector 192"/>
          <p:cNvCxnSpPr/>
          <p:nvPr/>
        </p:nvCxnSpPr>
        <p:spPr bwMode="auto">
          <a:xfrm flipH="1" flipV="1">
            <a:off x="2490789" y="3698081"/>
            <a:ext cx="150017" cy="326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Straight Connector 249"/>
          <p:cNvCxnSpPr/>
          <p:nvPr/>
        </p:nvCxnSpPr>
        <p:spPr bwMode="auto">
          <a:xfrm flipH="1">
            <a:off x="6605847" y="3181004"/>
            <a:ext cx="83129" cy="997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" name="Freeform 257"/>
          <p:cNvSpPr/>
          <p:nvPr/>
        </p:nvSpPr>
        <p:spPr bwMode="auto">
          <a:xfrm>
            <a:off x="2720622" y="2195577"/>
            <a:ext cx="794770" cy="412156"/>
          </a:xfrm>
          <a:custGeom>
            <a:avLst/>
            <a:gdLst>
              <a:gd name="connsiteX0" fmla="*/ 812800 w 812800"/>
              <a:gd name="connsiteY0" fmla="*/ 0 h 383822"/>
              <a:gd name="connsiteX1" fmla="*/ 428978 w 812800"/>
              <a:gd name="connsiteY1" fmla="*/ 124178 h 383822"/>
              <a:gd name="connsiteX2" fmla="*/ 587022 w 812800"/>
              <a:gd name="connsiteY2" fmla="*/ 124178 h 383822"/>
              <a:gd name="connsiteX3" fmla="*/ 0 w 812800"/>
              <a:gd name="connsiteY3" fmla="*/ 383822 h 383822"/>
              <a:gd name="connsiteX0" fmla="*/ 846285 w 846285"/>
              <a:gd name="connsiteY0" fmla="*/ 0 h 425035"/>
              <a:gd name="connsiteX1" fmla="*/ 428978 w 846285"/>
              <a:gd name="connsiteY1" fmla="*/ 16539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87022 w 846285"/>
              <a:gd name="connsiteY2" fmla="*/ 165391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521706 w 846285"/>
              <a:gd name="connsiteY1" fmla="*/ 299331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846285 w 846285"/>
              <a:gd name="connsiteY0" fmla="*/ 0 h 425035"/>
              <a:gd name="connsiteX1" fmla="*/ 454736 w 846285"/>
              <a:gd name="connsiteY1" fmla="*/ 247815 h 425035"/>
              <a:gd name="connsiteX2" fmla="*/ 538083 w 846285"/>
              <a:gd name="connsiteY2" fmla="*/ 103573 h 425035"/>
              <a:gd name="connsiteX3" fmla="*/ 0 w 846285"/>
              <a:gd name="connsiteY3" fmla="*/ 425035 h 425035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90694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54736 w 794770"/>
              <a:gd name="connsiteY1" fmla="*/ 234936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  <a:gd name="connsiteX0" fmla="*/ 794770 w 794770"/>
              <a:gd name="connsiteY0" fmla="*/ 0 h 412156"/>
              <a:gd name="connsiteX1" fmla="*/ 434130 w 794770"/>
              <a:gd name="connsiteY1" fmla="*/ 211754 h 412156"/>
              <a:gd name="connsiteX2" fmla="*/ 538083 w 794770"/>
              <a:gd name="connsiteY2" fmla="*/ 75239 h 412156"/>
              <a:gd name="connsiteX3" fmla="*/ 0 w 794770"/>
              <a:gd name="connsiteY3" fmla="*/ 412156 h 41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4770" h="412156">
                <a:moveTo>
                  <a:pt x="794770" y="0"/>
                </a:moveTo>
                <a:cubicBezTo>
                  <a:pt x="657733" y="85226"/>
                  <a:pt x="502668" y="191486"/>
                  <a:pt x="434130" y="211754"/>
                </a:cubicBezTo>
                <a:cubicBezTo>
                  <a:pt x="365592" y="232022"/>
                  <a:pt x="618165" y="52142"/>
                  <a:pt x="538083" y="75239"/>
                </a:cubicBezTo>
                <a:cubicBezTo>
                  <a:pt x="458001" y="98336"/>
                  <a:pt x="265491" y="244728"/>
                  <a:pt x="0" y="412156"/>
                </a:cubicBezTo>
              </a:path>
            </a:pathLst>
          </a:custGeom>
          <a:noFill/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77265" y="3170124"/>
            <a:ext cx="9101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+mn-lt"/>
              </a:rPr>
              <a:t>Procyon</a:t>
            </a:r>
            <a:endParaRPr lang="en-US" sz="12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521030" y="3205944"/>
            <a:ext cx="1399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Canis</a:t>
            </a:r>
            <a:r>
              <a:rPr lang="en-US" sz="1200" cap="all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sz="1200" cap="all" dirty="0" err="1" smtClean="0">
                <a:solidFill>
                  <a:srgbClr val="FFFFFF"/>
                </a:solidFill>
                <a:latin typeface="+mn-lt"/>
              </a:rPr>
              <a:t>MINor</a:t>
            </a:r>
            <a:endParaRPr lang="en-US" sz="1200" cap="all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6" name="10-Point Star 105"/>
          <p:cNvSpPr/>
          <p:nvPr/>
        </p:nvSpPr>
        <p:spPr>
          <a:xfrm>
            <a:off x="2821780" y="3412330"/>
            <a:ext cx="182880" cy="182880"/>
          </a:xfrm>
          <a:prstGeom prst="star10">
            <a:avLst/>
          </a:prstGeom>
          <a:noFill/>
          <a:ln w="19050"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1604033" y="2661780"/>
            <a:ext cx="2037525" cy="830997"/>
          </a:xfrm>
          <a:prstGeom prst="rect">
            <a:avLst/>
          </a:prstGeom>
          <a:solidFill>
            <a:srgbClr val="00000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cap="small" dirty="0" smtClean="0">
                <a:solidFill>
                  <a:srgbClr val="99CCFF"/>
                </a:solidFill>
                <a:latin typeface="+mn-lt"/>
              </a:rPr>
              <a:t>Virgo Super Cluster</a:t>
            </a:r>
            <a:endParaRPr lang="en-US" cap="small" dirty="0">
              <a:solidFill>
                <a:srgbClr val="99CCFF"/>
              </a:solidFill>
              <a:latin typeface="+mn-lt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745653" y="4257971"/>
            <a:ext cx="4532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+mn-lt"/>
              </a:rPr>
              <a:t>The Milky Way is falling toward the Virgo Super Cluster at 600 km/s … Atchison to the Colorado state line EVERY SECOND!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  <p:cxnSp>
        <p:nvCxnSpPr>
          <p:cNvPr id="113" name="Straight Connector 112"/>
          <p:cNvCxnSpPr/>
          <p:nvPr/>
        </p:nvCxnSpPr>
        <p:spPr bwMode="auto">
          <a:xfrm>
            <a:off x="1042988" y="2624138"/>
            <a:ext cx="280987" cy="6834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5" name="Straight Connector 114"/>
          <p:cNvCxnSpPr/>
          <p:nvPr/>
        </p:nvCxnSpPr>
        <p:spPr bwMode="auto">
          <a:xfrm>
            <a:off x="847726" y="2867025"/>
            <a:ext cx="457199" cy="454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7" name="Picture 1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7" r="8439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5060731" y="0"/>
            <a:ext cx="408327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0066"/>
                </a:solidFill>
                <a:latin typeface="+mn-lt"/>
              </a:rPr>
              <a:t>“Immeasurable Heaven”                  is our            true                  home! </a:t>
            </a:r>
            <a:endParaRPr lang="en-US" sz="4400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2007127" y="4383741"/>
            <a:ext cx="32192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Virgo is our neighborhood!</a:t>
            </a:r>
            <a:endParaRPr lang="en-US" sz="3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1171072" y="802105"/>
            <a:ext cx="37698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bg2"/>
                </a:solidFill>
                <a:effectLst>
                  <a:outerShdw dist="63500" dir="2700000" algn="ctr" rotWithShape="0">
                    <a:schemeClr val="tx1"/>
                  </a:outerShdw>
                </a:effectLst>
                <a:latin typeface="Papyrus" panose="03070502060502030205" pitchFamily="66" charset="0"/>
              </a:rPr>
              <a:t>And God is here, too!</a:t>
            </a:r>
            <a:endParaRPr lang="en-US" sz="5400" b="1" dirty="0">
              <a:solidFill>
                <a:schemeClr val="bg2"/>
              </a:solidFill>
              <a:effectLst>
                <a:outerShdw dist="63500" dir="2700000" algn="ctr" rotWithShape="0">
                  <a:schemeClr val="tx1"/>
                </a:outerShdw>
              </a:effectLst>
              <a:latin typeface="Papyrus" panose="03070502060502030205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46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22" grpId="0"/>
      <p:bldP spid="1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100263" cy="928688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Eclips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9771"/>
            <a:ext cx="2168525" cy="30241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/>
              <a:t> Requir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/>
              <a:t>	1. Moon on nod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/>
              <a:t>	2. Moon  new or full</a:t>
            </a:r>
          </a:p>
        </p:txBody>
      </p:sp>
      <p:pic>
        <p:nvPicPr>
          <p:cNvPr id="50180" name="Picture 15" descr="aachcjc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1" r="2080" b="3430"/>
          <a:stretch>
            <a:fillRect/>
          </a:stretch>
        </p:blipFill>
        <p:spPr bwMode="auto">
          <a:xfrm>
            <a:off x="2125663" y="0"/>
            <a:ext cx="7018337" cy="68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0" y="4218896"/>
            <a:ext cx="22717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Line of nodes must point at the sun for eclip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joy the Ecli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un powers our precious Earth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Explore any fear of its disappearance</a:t>
            </a:r>
          </a:p>
          <a:p>
            <a:r>
              <a:rPr lang="en-US" dirty="0" smtClean="0"/>
              <a:t>Light is bending around the Sun </a:t>
            </a:r>
          </a:p>
          <a:p>
            <a:pPr marL="0" indent="0">
              <a:buNone/>
            </a:pPr>
            <a:r>
              <a:rPr lang="en-US" dirty="0" smtClean="0"/>
              <a:t>        and can be observed during the eclipse!</a:t>
            </a:r>
          </a:p>
          <a:p>
            <a:r>
              <a:rPr lang="en-US" dirty="0" smtClean="0"/>
              <a:t>The stars and galaxies beyond the Sun &amp;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Moon are </a:t>
            </a:r>
            <a:r>
              <a:rPr lang="en-US" dirty="0" err="1" smtClean="0"/>
              <a:t>our’s</a:t>
            </a:r>
            <a:r>
              <a:rPr lang="en-US" dirty="0" smtClean="0"/>
              <a:t> &amp; God’s home</a:t>
            </a:r>
          </a:p>
          <a:p>
            <a:r>
              <a:rPr lang="en-US" dirty="0" smtClean="0"/>
              <a:t>God is moving through your soul as the </a:t>
            </a:r>
          </a:p>
          <a:p>
            <a:pPr marL="0" indent="0">
              <a:buNone/>
            </a:pPr>
            <a:r>
              <a:rPr lang="en-US" dirty="0" smtClean="0"/>
              <a:t>        ripples of merging black holes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move through the univers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237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lipses &amp; Einste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’s Universe</a:t>
            </a:r>
          </a:p>
          <a:p>
            <a:pPr lvl="1"/>
            <a:r>
              <a:rPr lang="en-US" dirty="0" smtClean="0"/>
              <a:t> Space and time are independent &amp; static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othing alters the dimensions of space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othing alters the flow of tim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atter and energy are distinct &amp; separate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a rock is matter that can be weighed</a:t>
            </a:r>
          </a:p>
          <a:p>
            <a:pPr lvl="3"/>
            <a:r>
              <a:rPr lang="en-US" dirty="0"/>
              <a:t> </a:t>
            </a:r>
            <a:r>
              <a:rPr lang="en-US" dirty="0" smtClean="0"/>
              <a:t>it can be melted or vaporized but the “stuff” remains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it can have energy</a:t>
            </a:r>
          </a:p>
          <a:p>
            <a:pPr lvl="3"/>
            <a:r>
              <a:rPr lang="en-US" dirty="0" smtClean="0"/>
              <a:t>raised, it gains potential energy</a:t>
            </a:r>
          </a:p>
          <a:p>
            <a:pPr lvl="3"/>
            <a:r>
              <a:rPr lang="en-US" dirty="0" smtClean="0"/>
              <a:t>dropped, it gains 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4061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lipses &amp; Einste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instein’s Univers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Space and time not independent = </a:t>
            </a:r>
            <a:r>
              <a:rPr lang="en-US" dirty="0" err="1" smtClean="0"/>
              <a:t>spacetime</a:t>
            </a:r>
            <a:endParaRPr lang="en-US" dirty="0" smtClean="0"/>
          </a:p>
          <a:p>
            <a:pPr lvl="2"/>
            <a:r>
              <a:rPr lang="en-US" dirty="0"/>
              <a:t> </a:t>
            </a:r>
            <a:r>
              <a:rPr lang="en-US" dirty="0" smtClean="0"/>
              <a:t>both altered by motion (acceleration)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both altered by gravit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atter and energy are same stuff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atter can become energy </a:t>
            </a:r>
          </a:p>
          <a:p>
            <a:pPr lvl="3"/>
            <a:r>
              <a:rPr lang="en-US" dirty="0"/>
              <a:t> </a:t>
            </a:r>
            <a:r>
              <a:rPr lang="en-US" dirty="0" smtClean="0"/>
              <a:t>stars shine by doing this!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energy can become matter</a:t>
            </a:r>
          </a:p>
          <a:p>
            <a:pPr lvl="3"/>
            <a:r>
              <a:rPr lang="en-US" dirty="0"/>
              <a:t> </a:t>
            </a:r>
            <a:r>
              <a:rPr lang="en-US" dirty="0" smtClean="0"/>
              <a:t>the Big Bang did this</a:t>
            </a:r>
          </a:p>
        </p:txBody>
      </p:sp>
    </p:spTree>
    <p:extLst>
      <p:ext uri="{BB962C8B-B14F-4D97-AF65-F5344CB8AC3E}">
        <p14:creationId xmlns:p14="http://schemas.microsoft.com/office/powerpoint/2010/main" val="406041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44" name="Line 16"/>
          <p:cNvSpPr>
            <a:spLocks noChangeShapeType="1"/>
          </p:cNvSpPr>
          <p:nvPr/>
        </p:nvSpPr>
        <p:spPr bwMode="auto">
          <a:xfrm>
            <a:off x="7693025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0" name="Line 22"/>
          <p:cNvSpPr>
            <a:spLocks noChangeShapeType="1"/>
          </p:cNvSpPr>
          <p:nvPr/>
        </p:nvSpPr>
        <p:spPr bwMode="auto">
          <a:xfrm>
            <a:off x="8678863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5" name="Line 17"/>
          <p:cNvSpPr>
            <a:spLocks noChangeShapeType="1"/>
          </p:cNvSpPr>
          <p:nvPr/>
        </p:nvSpPr>
        <p:spPr bwMode="auto">
          <a:xfrm rot="5400000">
            <a:off x="6800057" y="434419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6" name="Line 18"/>
          <p:cNvSpPr>
            <a:spLocks noChangeShapeType="1"/>
          </p:cNvSpPr>
          <p:nvPr/>
        </p:nvSpPr>
        <p:spPr bwMode="auto">
          <a:xfrm rot="5400000">
            <a:off x="6800057" y="4742656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7" name="Line 19"/>
          <p:cNvSpPr>
            <a:spLocks noChangeShapeType="1"/>
          </p:cNvSpPr>
          <p:nvPr/>
        </p:nvSpPr>
        <p:spPr bwMode="auto">
          <a:xfrm rot="5400000">
            <a:off x="6800057" y="3545681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8" name="Line 20"/>
          <p:cNvSpPr>
            <a:spLocks noChangeShapeType="1"/>
          </p:cNvSpPr>
          <p:nvPr/>
        </p:nvSpPr>
        <p:spPr bwMode="auto">
          <a:xfrm rot="5400000">
            <a:off x="6800057" y="3147218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9" name="Line 21"/>
          <p:cNvSpPr>
            <a:spLocks noChangeShapeType="1"/>
          </p:cNvSpPr>
          <p:nvPr/>
        </p:nvSpPr>
        <p:spPr bwMode="auto">
          <a:xfrm rot="5400000">
            <a:off x="6800057" y="394414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uff of Einstein’s Universe</a:t>
            </a:r>
          </a:p>
        </p:txBody>
      </p:sp>
      <p:sp>
        <p:nvSpPr>
          <p:cNvPr id="17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768350"/>
            <a:ext cx="8718550" cy="5919788"/>
          </a:xfrm>
        </p:spPr>
        <p:txBody>
          <a:bodyPr/>
          <a:lstStyle/>
          <a:p>
            <a:pPr marL="236538" indent="-236538"/>
            <a:r>
              <a:rPr lang="en-US" altLang="en-US" sz="3600" dirty="0" smtClean="0"/>
              <a:t> Symmetries</a:t>
            </a:r>
          </a:p>
          <a:p>
            <a:pPr marL="582613" lvl="1" indent="-236538"/>
            <a:r>
              <a:rPr lang="en-US" altLang="en-US" sz="3200" dirty="0" smtClean="0"/>
              <a:t> Matter</a:t>
            </a:r>
          </a:p>
          <a:p>
            <a:pPr marL="582613" lvl="1" indent="-236538"/>
            <a:r>
              <a:rPr lang="en-US" altLang="en-US" sz="3200" dirty="0" smtClean="0"/>
              <a:t> Energy</a:t>
            </a:r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r>
              <a:rPr lang="en-US" altLang="en-US" sz="3200" dirty="0" smtClean="0"/>
              <a:t> Space</a:t>
            </a:r>
          </a:p>
          <a:p>
            <a:pPr marL="582613" lvl="1" indent="-236538"/>
            <a:r>
              <a:rPr lang="en-US" altLang="en-US" sz="3200" dirty="0" smtClean="0"/>
              <a:t> Time</a:t>
            </a:r>
          </a:p>
        </p:txBody>
      </p:sp>
      <p:sp>
        <p:nvSpPr>
          <p:cNvPr id="17419" name="AutoShape 5"/>
          <p:cNvSpPr>
            <a:spLocks/>
          </p:cNvSpPr>
          <p:nvPr/>
        </p:nvSpPr>
        <p:spPr bwMode="auto">
          <a:xfrm>
            <a:off x="2399168" y="1541285"/>
            <a:ext cx="109538" cy="1025525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7422" name="AutoShape 8"/>
          <p:cNvSpPr>
            <a:spLocks/>
          </p:cNvSpPr>
          <p:nvPr/>
        </p:nvSpPr>
        <p:spPr bwMode="auto">
          <a:xfrm>
            <a:off x="2399169" y="3927476"/>
            <a:ext cx="109537" cy="902868"/>
          </a:xfrm>
          <a:prstGeom prst="rightBrace">
            <a:avLst>
              <a:gd name="adj1" fmla="val 78020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37" name="Line 9"/>
          <p:cNvSpPr>
            <a:spLocks noChangeShapeType="1"/>
          </p:cNvSpPr>
          <p:nvPr/>
        </p:nvSpPr>
        <p:spPr bwMode="auto">
          <a:xfrm flipH="1">
            <a:off x="6708775" y="3152775"/>
            <a:ext cx="0" cy="2081213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38" name="Line 10"/>
          <p:cNvSpPr>
            <a:spLocks noChangeShapeType="1"/>
          </p:cNvSpPr>
          <p:nvPr/>
        </p:nvSpPr>
        <p:spPr bwMode="auto">
          <a:xfrm rot="5400000" flipH="1">
            <a:off x="7744619" y="4193382"/>
            <a:ext cx="0" cy="2081212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1" name="Line 23"/>
          <p:cNvSpPr>
            <a:spLocks noChangeShapeType="1"/>
          </p:cNvSpPr>
          <p:nvPr/>
        </p:nvSpPr>
        <p:spPr bwMode="auto">
          <a:xfrm rot="16200000" flipV="1">
            <a:off x="6288882" y="5650706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2" name="Line 24"/>
          <p:cNvSpPr>
            <a:spLocks noChangeShapeType="1"/>
          </p:cNvSpPr>
          <p:nvPr/>
        </p:nvSpPr>
        <p:spPr bwMode="auto">
          <a:xfrm rot="16200000" flipV="1">
            <a:off x="6525419" y="541416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3" name="Line 25"/>
          <p:cNvSpPr>
            <a:spLocks noChangeShapeType="1"/>
          </p:cNvSpPr>
          <p:nvPr/>
        </p:nvSpPr>
        <p:spPr bwMode="auto">
          <a:xfrm rot="16200000" flipV="1">
            <a:off x="5811044" y="6128544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4" name="Line 26"/>
          <p:cNvSpPr>
            <a:spLocks noChangeShapeType="1"/>
          </p:cNvSpPr>
          <p:nvPr/>
        </p:nvSpPr>
        <p:spPr bwMode="auto">
          <a:xfrm rot="16200000" flipV="1">
            <a:off x="5574507" y="6365081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5" name="Line 27"/>
          <p:cNvSpPr>
            <a:spLocks noChangeShapeType="1"/>
          </p:cNvSpPr>
          <p:nvPr/>
        </p:nvSpPr>
        <p:spPr bwMode="auto">
          <a:xfrm rot="16200000" flipV="1">
            <a:off x="6049169" y="589041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6" name="Line 28"/>
          <p:cNvSpPr>
            <a:spLocks noChangeShapeType="1"/>
          </p:cNvSpPr>
          <p:nvPr/>
        </p:nvSpPr>
        <p:spPr bwMode="auto">
          <a:xfrm rot="2700000" flipH="1" flipV="1">
            <a:off x="6094413" y="4972050"/>
            <a:ext cx="0" cy="1755775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8" name="AutoShape 30"/>
          <p:cNvSpPr>
            <a:spLocks/>
          </p:cNvSpPr>
          <p:nvPr/>
        </p:nvSpPr>
        <p:spPr bwMode="auto">
          <a:xfrm>
            <a:off x="6948488" y="3243263"/>
            <a:ext cx="100012" cy="400050"/>
          </a:xfrm>
          <a:prstGeom prst="rightBrace">
            <a:avLst>
              <a:gd name="adj1" fmla="val 33333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59" name="AutoShape 31"/>
          <p:cNvSpPr>
            <a:spLocks/>
          </p:cNvSpPr>
          <p:nvPr/>
        </p:nvSpPr>
        <p:spPr bwMode="auto">
          <a:xfrm rot="-5400000">
            <a:off x="8148638" y="4491037"/>
            <a:ext cx="76200" cy="981075"/>
          </a:xfrm>
          <a:prstGeom prst="rightBrace">
            <a:avLst>
              <a:gd name="adj1" fmla="val 107292"/>
              <a:gd name="adj2" fmla="val 49676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8346" y="1349115"/>
            <a:ext cx="64757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Different forms of the same “stuff”.  Matter-energy related by                     E = mc</a:t>
            </a:r>
            <a:r>
              <a:rPr lang="en-US" sz="2800" baseline="30000" dirty="0" smtClean="0">
                <a:solidFill>
                  <a:srgbClr val="FFFFFF"/>
                </a:solidFill>
              </a:rPr>
              <a:t>2</a:t>
            </a:r>
            <a:r>
              <a:rPr lang="en-US" sz="2800" dirty="0" smtClean="0">
                <a:solidFill>
                  <a:srgbClr val="FFFFFF"/>
                </a:solidFill>
              </a:rPr>
              <a:t>  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25776" y="3375286"/>
            <a:ext cx="31454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Both constructs of this universe providing “grid” where matter &amp; energy interact.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60171" y="5279036"/>
            <a:ext cx="1648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FF"/>
                </a:solidFill>
              </a:rPr>
              <a:t>Time (seconds)</a:t>
            </a:r>
            <a:endParaRPr lang="en-US" sz="1600" dirty="0">
              <a:solidFill>
                <a:srgbClr val="FFFF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4224"/>
              </p:ext>
            </p:extLst>
          </p:nvPr>
        </p:nvGraphicFramePr>
        <p:xfrm>
          <a:off x="7132811" y="3637673"/>
          <a:ext cx="193749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2811" y="3637673"/>
                        <a:ext cx="193749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629702" y="2845891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42185" y="6435174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025053" y="3276682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m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922341" y="4632651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s</a:t>
            </a:r>
            <a:endParaRPr lang="en-US" sz="1600" dirty="0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32179"/>
              </p:ext>
            </p:extLst>
          </p:nvPr>
        </p:nvGraphicFramePr>
        <p:xfrm>
          <a:off x="7144297" y="5648325"/>
          <a:ext cx="191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5" imgW="1054080" imgH="419040" progId="Equation.DSMT4">
                  <p:embed/>
                </p:oleObj>
              </mc:Choice>
              <mc:Fallback>
                <p:oleObj name="Equation" r:id="rId5" imgW="1054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297" y="5648325"/>
                        <a:ext cx="191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1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50" fill="hold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50" fill="hold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50" fill="hold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50" fill="hold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50" fill="hold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50" fill="hold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50" fill="hold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50" fill="hold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50" fill="hold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50" fill="hold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250" fill="hold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250" fill="hold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50" fill="hold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250" fill="hold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250"/>
                            </p:stCondLst>
                            <p:childTnLst>
                              <p:par>
                                <p:cTn id="6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25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25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250" fill="hold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50" fill="hold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750"/>
                            </p:stCondLst>
                            <p:childTnLst>
                              <p:par>
                                <p:cTn id="7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250" fill="hold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50" fill="hold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50" fill="hold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50" fill="hold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250"/>
                            </p:stCondLst>
                            <p:childTnLst>
                              <p:par>
                                <p:cTn id="8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250" fill="hold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50" fill="hold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770" decel="100000"/>
                                        <p:tgtEl>
                                          <p:spTgt spid="8161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770" decel="100000"/>
                                        <p:tgtEl>
                                          <p:spTgt spid="8161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8" dur="770" fill="hold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0" dur="770" fill="hold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4" grpId="0" animBg="1"/>
      <p:bldP spid="816150" grpId="0" animBg="1"/>
      <p:bldP spid="816145" grpId="0" animBg="1"/>
      <p:bldP spid="816146" grpId="0" animBg="1"/>
      <p:bldP spid="816147" grpId="0" animBg="1"/>
      <p:bldP spid="816148" grpId="0" animBg="1"/>
      <p:bldP spid="816149" grpId="0" animBg="1"/>
      <p:bldP spid="17419" grpId="0" animBg="1"/>
      <p:bldP spid="17422" grpId="0" animBg="1"/>
      <p:bldP spid="816137" grpId="0" animBg="1"/>
      <p:bldP spid="816138" grpId="0" animBg="1"/>
      <p:bldP spid="816151" grpId="0" animBg="1"/>
      <p:bldP spid="816152" grpId="0" animBg="1"/>
      <p:bldP spid="816153" grpId="0" animBg="1"/>
      <p:bldP spid="816154" grpId="0" animBg="1"/>
      <p:bldP spid="816155" grpId="0" animBg="1"/>
      <p:bldP spid="816156" grpId="0" animBg="1"/>
      <p:bldP spid="816158" grpId="0" animBg="1"/>
      <p:bldP spid="816159" grpId="0" animBg="1"/>
      <p:bldP spid="2" grpId="0"/>
      <p:bldP spid="32" grpId="0"/>
      <p:bldP spid="33" grpId="0"/>
      <p:bldP spid="35" grpId="0"/>
      <p:bldP spid="36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Custom 2">
      <a:dk1>
        <a:srgbClr val="462300"/>
      </a:dk1>
      <a:lt1>
        <a:srgbClr val="FFFF00"/>
      </a:lt1>
      <a:dk2>
        <a:srgbClr val="462300"/>
      </a:dk2>
      <a:lt2>
        <a:srgbClr val="FFFF00"/>
      </a:lt2>
      <a:accent1>
        <a:srgbClr val="FFFFCC"/>
      </a:accent1>
      <a:accent2>
        <a:srgbClr val="FFFFCC"/>
      </a:accent2>
      <a:accent3>
        <a:srgbClr val="FFFFCC"/>
      </a:accent3>
      <a:accent4>
        <a:srgbClr val="FFFFCC"/>
      </a:accent4>
      <a:accent5>
        <a:srgbClr val="FFFFCC"/>
      </a:accent5>
      <a:accent6>
        <a:srgbClr val="FFFFCC"/>
      </a:accent6>
      <a:hlink>
        <a:srgbClr val="000000"/>
      </a:hlink>
      <a:folHlink>
        <a:srgbClr val="5F5F5F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4">
      <a:dk1>
        <a:srgbClr val="000000"/>
      </a:dk1>
      <a:lt1>
        <a:srgbClr val="FFFF00"/>
      </a:lt1>
      <a:dk2>
        <a:srgbClr val="000000"/>
      </a:dk2>
      <a:lt2>
        <a:srgbClr val="FFFF00"/>
      </a:lt2>
      <a:accent1>
        <a:srgbClr val="66CCFF"/>
      </a:accent1>
      <a:accent2>
        <a:srgbClr val="3366FF"/>
      </a:accent2>
      <a:accent3>
        <a:srgbClr val="AAAAAA"/>
      </a:accent3>
      <a:accent4>
        <a:srgbClr val="DADA00"/>
      </a:accent4>
      <a:accent5>
        <a:srgbClr val="B8E2FF"/>
      </a:accent5>
      <a:accent6>
        <a:srgbClr val="2D5CE7"/>
      </a:accent6>
      <a:hlink>
        <a:srgbClr val="33CC33"/>
      </a:hlink>
      <a:folHlink>
        <a:srgbClr val="33CC33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66FF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CC33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3</TotalTime>
  <Words>2546</Words>
  <Application>Microsoft Office PowerPoint</Application>
  <PresentationFormat>On-screen Show (4:3)</PresentationFormat>
  <Paragraphs>657</Paragraphs>
  <Slides>60</Slides>
  <Notes>2</Notes>
  <HiddenSlides>0</HiddenSlides>
  <MMClips>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4" baseType="lpstr">
      <vt:lpstr>Office Theme</vt:lpstr>
      <vt:lpstr>Default Design</vt:lpstr>
      <vt:lpstr>1_Default Design</vt:lpstr>
      <vt:lpstr>Equation</vt:lpstr>
      <vt:lpstr>PowerPoint Presentation</vt:lpstr>
      <vt:lpstr>Solar Eclipse</vt:lpstr>
      <vt:lpstr>Solar Eclipse</vt:lpstr>
      <vt:lpstr>Lunar Eclipse</vt:lpstr>
      <vt:lpstr>Lunar Eclipse</vt:lpstr>
      <vt:lpstr>Eclipses</vt:lpstr>
      <vt:lpstr>Eclipses &amp; Einstein</vt:lpstr>
      <vt:lpstr>Eclipses &amp; Einstein</vt:lpstr>
      <vt:lpstr>Stuff of Einstein’s Universe</vt:lpstr>
      <vt:lpstr>Stuff of Einstein’s Universe</vt:lpstr>
      <vt:lpstr>Spacetime</vt:lpstr>
      <vt:lpstr>Spacetime</vt:lpstr>
      <vt:lpstr>Spacetime</vt:lpstr>
      <vt:lpstr>Spacetime</vt:lpstr>
      <vt:lpstr>Spacetime</vt:lpstr>
      <vt:lpstr>Spacetime</vt:lpstr>
      <vt:lpstr>Spacetime</vt:lpstr>
      <vt:lpstr>What We’ve Known</vt:lpstr>
      <vt:lpstr>Creating Gravitational Waves</vt:lpstr>
      <vt:lpstr>Effects of a Gravitational Wave</vt:lpstr>
      <vt:lpstr>Detecting Gravitational Waves</vt:lpstr>
      <vt:lpstr>Detecting Gravitational Waves</vt:lpstr>
      <vt:lpstr>Detecting Gravitational Waves</vt:lpstr>
      <vt:lpstr>Detecting Gravitational Waves</vt:lpstr>
      <vt:lpstr>Detecting Gravitational Waves</vt:lpstr>
      <vt:lpstr>Detecting Gravitational Waves</vt:lpstr>
      <vt:lpstr>LIGO</vt:lpstr>
      <vt:lpstr>LIG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vity Bends Path of Light</vt:lpstr>
      <vt:lpstr>PowerPoint Presentation</vt:lpstr>
      <vt:lpstr>PowerPoint Presentation</vt:lpstr>
      <vt:lpstr>… And the Fabric of Our Souls</vt:lpstr>
      <vt:lpstr>… And the Fabric of Our Souls</vt:lpstr>
      <vt:lpstr>… And the Fabric of Our Souls</vt:lpstr>
      <vt:lpstr>… And the Fabric of Our Souls</vt:lpstr>
      <vt:lpstr>… And the Fabric of Our Souls</vt:lpstr>
      <vt:lpstr>… And the Fabric of Our Souls</vt:lpstr>
      <vt:lpstr>… And the Fabric of Our Souls</vt:lpstr>
      <vt:lpstr>The Sky at Totality</vt:lpstr>
      <vt:lpstr>The Sky at Totality</vt:lpstr>
      <vt:lpstr>The Sky at Totality</vt:lpstr>
      <vt:lpstr>The Sky at Totality</vt:lpstr>
      <vt:lpstr>The Sky at Totality</vt:lpstr>
      <vt:lpstr>The Sky at Totality</vt:lpstr>
      <vt:lpstr>The Sky at Totality</vt:lpstr>
      <vt:lpstr>The Sky at Totality</vt:lpstr>
      <vt:lpstr>The Sky at Totality</vt:lpstr>
      <vt:lpstr>The Sky at Totality</vt:lpstr>
      <vt:lpstr>Enjoy the Eclipse</vt:lpstr>
    </vt:vector>
  </TitlesOfParts>
  <Company>St. Lawrenc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s</dc:title>
  <dc:creator>Aileen O'Donoghue</dc:creator>
  <cp:lastModifiedBy>AOD</cp:lastModifiedBy>
  <cp:revision>224</cp:revision>
  <dcterms:created xsi:type="dcterms:W3CDTF">2014-07-15T19:30:30Z</dcterms:created>
  <dcterms:modified xsi:type="dcterms:W3CDTF">2017-08-21T13:00:58Z</dcterms:modified>
</cp:coreProperties>
</file>